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handoutMasterIdLst>
    <p:handoutMasterId r:id="rId8"/>
  </p:handoutMasterIdLst>
  <p:sldIdLst>
    <p:sldId id="256" r:id="rId2"/>
    <p:sldId id="264" r:id="rId3"/>
    <p:sldId id="260" r:id="rId4"/>
    <p:sldId id="261" r:id="rId5"/>
    <p:sldId id="262" r:id="rId6"/>
    <p:sldId id="263" r:id="rId7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56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/>
            </a:lvl1pPr>
          </a:lstStyle>
          <a:p>
            <a:fld id="{291CF689-AB25-4C84-952D-BFD406A82F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7106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05T16:05:21.6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726 3130 0,'0'0'0,"0"0"16,-33 89-16,33-89 15,-17 111-15,17-111 16,-8 116-16,8-116 16,0 0-16,25 93 0,-25-93 15,49 38-15,-49-38 16,75-10-16,-75 10 15,107-65-15,-107 65 0,91-107 16,-91 107-16,83-125 16,-83 125-16,0 0 15,0 0-15,0 0 16,0 0-16,66-111 0,-66 111 16,0 0-16,41-43 15,-41 43-15,17 37 16,-17-37-16,16 140 0,-16-140 15,9 205-15,-9-205 16,-17 232-16,17-232 16,-16 195-16,16-195 0,-50 140 15,50-140-15,0 0 16,-41 88-16,41-88 16,0 0-16,-58 32 15,58-32-15,-66-13 0,66 13 16,-66-51-16,66 51 15,0 0-15,-50-93 16,50 93-16,0-112 16,0 112-16,50-107 0,-50 107 15,91-98-15,-91 98 16,132-88-16,-132 88 16,140-79-16,-140 79 0,116-74 15,-116 74-15,83-65 16,-83 65-16</inkml:trace>
  <inkml:trace contextRef="#ctx0" brushRef="#br0" timeOffset="198.515">21759 3228 0,'0'0'0,"0"0"0,83-14 16,-83 14-16,99-23 15,-99 23-15,116-24 0,-116 24 16</inkml:trace>
  <inkml:trace contextRef="#ctx0" brushRef="#br0" timeOffset="370.6164">21892 3484 0,'0'0'0,"0"0"0,0 0 16,49-5-16,-49 5 15,83-5-15,-83 5 16,116-18-16</inkml:trace>
  <inkml:trace contextRef="#ctx0" brushRef="#br0" timeOffset="700.1017">22495 3167 0,'0'0'0,"0"0"15,0 0-15,0 0 16,0 0-16,83-28 16,-83 28-16,99-23 15,-99 23-15,116-14 0,-116 14 16,0 0-16,116 14 16,-116-14-16,91 37 15,-91-37-15,74 80 16,-74-80-16,50 101 0,-50-101 15,49 112-15,-49-112 16,58 113-16,-58-113 16,83 101-16,-83-101 0,99 74 15,-99-74-15,83 10 16,-83-10-16</inkml:trace>
  <inkml:trace contextRef="#ctx0" brushRef="#br0" timeOffset="931.6994">23372 3060 0,'0'0'0,"0"0"16,-33 38-16,33-38 0,-66 64 15,66-64-15,-76 103 16,76-103-16,-98 120 15,98-120-15,-124 149 16,124-149-16,-132 154 0,132-154 16,-108 135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05T16:06:11.41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  <inkml:brush xml:id="br2">
      <inkml:brushProperty name="width" value="0.05292" units="cm"/>
      <inkml:brushProperty name="height" value="0.05292" units="cm"/>
    </inkml:brush>
  </inkml:definitions>
  <inkml:trace contextRef="#ctx0" brushRef="#br0">9205 3585 0,'-116'-8'16,"116"8"-16,-182-18 15,182 18-15,-207-25 16,-24-7-16,16 14 15,25-1-15,190 19 0,-182-23 16,-25 9-16,0-9 16,207 23-16,-215-14 15,-24 8-15,-9 3 16,248 3-16,-215-10 0,-17-3 16,9 7-16,223 6 15,-199-4-15,199 4 16,-223 0-16,223 0 15,-231 0-15,231 0 16,-233 0-16,233 0 0,-215 4 16,215-4-16,-182 14 15,182-14-15,-140 18 16,140-18-16,-116 38 16,116-38-16,-75 42 0,75-42 15,-66 60-15,66-60 16,-49 75-16,49-75 15,-58 93-15,58-93 0,-42 98 16,42-98-16,-41 102 16,41-102-16,-50 116 15,50-116-15,-49 102 16,49-102-16,-41 98 16,41-98-16,-34 98 0,34-98 15,0 0-15,-41 84 16,41-84-16,0 0 15,-16 83-15,16-83 0,0 0 16,8 70-16,-8-70 16,58 47-16,-58-47 15,99 42-15,-99-42 0,132 13 16,-132-13-16,174 5 16,-174-5-16,198-5 15,-198 5-15,215 0 16,-215 0-16,232 0 15,8 0-15,-240 0 0,207 5 16,-207-5-16,224 5 16,-224-5-16,239 14 15,9 4-15,-16 5 16,-232-23-16,190 20 16,17-2-16,-17 10 0,-190-28 15,190 23-15,9 0 16,-9-4-16,-190-19 15,190 23-15,8-5 16,-16 6-16,-182-24 0,191 14 16,-191-14-16,198 18 15,-198-18-15,231 14 16,-231-14-16,249 14 16,-249-14-16,231 10 15,-231-10-15,207 5 16,-207-5-16,182-5 0,-182 5 15,124-10-15,-124 10 16,0 0-16,107-23 16,-107 23-16,0 0 0,66-37 15,-66 37-15,0 0 16,33-65-16,-33 65 16,0-89-16,0 89 15,-24-97-15,24 97 0,-25-107 16,25 107-16,-25-112 15,25 112-15,-17-116 16,17 116-16,0-112 0,0 112 16,17-116-16,-17 116 15,33-98-15,-33 98 16,50-84-16,-50 84 16,0 0-16,49-74 0,-49 74 15,0 0-15,0 0 16,42-65-16,-42 65 0,0 0 15,16-47-15,-16 47 16,-41-41-16,41 41 16,-83-24-16,83 24 15,-140-18-15,140 18 0,-199-19 16,199 19-16,-240-32 16,-8 0-16,248 32 15,-239-25-15,-1 7 16,16 4-16,224 14 0,-198-14 15</inkml:trace>
  <inkml:trace contextRef="#ctx0" brushRef="#br0" timeOffset="8176.3146">17823 11187 0,'0'0'15,"0"0"-15,0 0 0,0 0 16,0 0-16,0 0 15,0 0-15,0 0 16,-58-32-16,58 32 16,-66-9-16,66 9 0,0 0 15,-75 23-15,75-23 16,0 0-16,-58 38 16,58-38-16,-25 55 15,25-55-15,25 65 0,-25-65 16,58 60-16,-58-60 15,0 0-15,75 38 16,-75-38-16,0 0 0,82 5 16,-82-5-16,0 0 15,75-23-15,-75 23 16,0 0-16,33-66 16,-33 66-16,0 0 0,8-79 15,-8 79-15,-33-84 16,33 84-16,0 0 15,-83-74-15,83 74 16,0 0-16,-82-28 0,82 28 16,0 0-16,0 0 15,-83 9-15,83-9 0,0 0 16,-58 51-16,58-51 16,8 79-16,-8-79 15,50 84-15,-50-84 16,0 0-16,66 70 0,-66-70 15,0 0-15,83 32 16,-83-32-16,0 0 16,0 0-16,82-4 0,-82 4 15,0 0-15,42-47 16,-42 47-16,0-79 16,0 79-16,-33-84 0,33 84 15,0 0-15,-67-60 16,67 60-16,-82-28 15,82 28-15,0 0 16,-83 0-16,83 0 0,0 0 16,-66 37-16,66-37 15,0 0-15,-25 61 16,25-61-16,25 74 0,-25-74 16,0 0-16,58 65 15,-58-65-15,0 0 16,74 37-16,-74-37 0,75-4 15,-75 4-15,0 0 16,66-51-16,-66 51 16,25-79-16,-25 79 15,-17-93-15,17 93 0,-50-84 16,50 84-16,0 0 16,-57-65-16,57 65 15,-83-33-15,83 33 16,0 0-16,-83-5 0,83 5 15,0 0-15,-66 24 16,66-24-16,-25 50 16,25-50-16,9 71 0,-9-71 15,49 74-15,-49-74 16,0 0-16,58 61 16,-58-61-16,0 0 15,74 42-15,-74-42 0,0 0 16,67 9-16,-67-9 15,0 0-15,0 0 16,49-28-16,-49 28 0,17-47 16,-17 47-16,0 0 15,-33-46-15,33 46 16,0 0-16,-58-33 0,58 33 16,0 0-16,0 0 15,0 0-15,-83 0 16,83 0-16,0 0 0,-49 37 15,49-37-15,0 0 16,-9 52-16,9-52 16,0 0-16,0 0 15,0 0-15,50 60 0,-50-60 16,0 0-16,0 0 16,0 0-16,66 19 15,-66-19-15,0 0 0,50-23 16,-50 23-16,0 0 15,0-56-15,0 56 16,0 0-16,-42-47 0,42 47 16,0 0-16,0 0 15,0 0-15,-49-14 16,49 14-16,0 0 0,-17 18 16,17-18-16,0 0 15,25 43-15,-25-43 16,0 0-16,0 0 0,0 0 15,0 0-15,41 46 16,-41-46-16,0 0 16,0 0-16,42 23 0,-42-23 15,0 0-15</inkml:trace>
  <inkml:trace contextRef="#ctx0" brushRef="#br0" timeOffset="16456.5175">19005 10168 0,'0'0'16,"0"0"-16,0 0 0,0 0 15,0 0-15,0 0 16,0 0-16,0 0 16,0 0-16,0 0 0,0 0 15,0 0-15,0 0 16,0 0-16,0 0 16,0 0-16,0 0 0,-58 19 15,58-19-15,0 0 16,0 0-16,-25 32 15,25-32-15,0 0 16,0 0-16,9 28 0,-9-28 16,0 0-16,0 0 15,49 18-15,-49-18 16,0 0-16,42-23 0,-42 23 16,0 0-16,0 0 15,0 0-15,33-41 16,-33 41-16,0 0 15,-25-42-15,25 42 0,0 0 16,-42-28-16,42 28 16,0 0-16,-41 9 0,41-9 15,0 0-15,-25 47 16,25-47-16,0 0 16,9 60-16,-9-60 0,0 0 15,0 0-15,41 66 16,-41-66-16,0 0 15,0 0-15,58 23 16,-58-23-16,0 0 0,49-14 16,-49 14-16,0 0 15,0 0-15,9-37 16,-9 37-16,0 0 0,-25-46 16,25 46-16,0 0 15,-66-24-15,66 24 16,0 0-16,-66 9 0,66-9 15,0 0-15,-50 37 16,50-37-16,0 0 16,-8 47-16,8-47 15,0 0-15,33 42 0,-33-42 16,0 0-16,58 18 16,-58-18-16,0 0 15,49-18-15,-49 18 0,0 0 16,42-47-16,-42 47 15,0 0-15,8-70 16,-8 70-16,0 0 16,-50-65-16,50 65 0,0 0 15,-66-42-15,66 42 16,0 0-16,0 0 16,-74-13-16,74 13 0,0 0 15,-50 32-15,50-32 16,0 0-16,8 61 15,-8-61-15,58 46 0,-58-46 16,0 0-16,0 0 16,83 33-16,-83-33 15,0 0-15,0 0 16,74-14-16,-74 14 0,0 0 16,0 0-16,17-52 15,-17 52-15,0 0 16,-41-51-16,41 51 0,0 0 15,0 0-15,-75-28 16,75 28-16,0 0 16,-66 10-16,66-10 0,0 0 15,-25 41-15,25-41 16,0 0-16,33 42 16,-33-42-16,0 0 0,0 0 15,0 0-15,58 19 16,-58-19-16,0 0 15,0 0-15,0 0 0,0 0 16,58-10-16,-58 10 16,0 0-16,25-32 15,-25 32-15,0 0 0,0 0 16,-17-28-16,17 28 16,-25-42-16</inkml:trace>
  <inkml:trace contextRef="#ctx0" brushRef="#br0" timeOffset="17568.8448">20238 8987 0,'0'0'0,"0"0"16,0 0-16,0 0 15,0 0-15,0 0 0,0 0 16,0 0-16,0 0 16,-33 32-16,33-32 15,0 0-15,-25 38 0,25-38 16,0 0-16,-8 56 15,8-56-15,0 0 16,8 55-16,-8-55 0,0 0 16,0 0-16,33 42 15,-33-42-15,0 0 16,58 14-16,-58-14 16,0 0-16,0 0 0,41-23 15,-41 23-15,0 0 16,17-47-16,-17 47 0,0 0 15,-17-41-15,17 41 16,0 0-16,-57-33 16,57 33-16,0 0 15,0 0-15,-58 0 0,58 0 16,0 0-16,0 0 16,0 0-16,0 0 0,-42 33 15,42-33-15,0 0 16,0 0-16,0 0 0,0 0 15,0 0-15,25 37 16,-25-37-16,0 0 0,50-9 16,-50 9-16,0 0 15,0 0-15,0 0 16,0 0-16,0 0 0,49-33 16,-49 33-16,0 0 15,9-37-15,-9 37 0,0 0 16,0 0-16,0 0 15,0 0-15,0 0 16,-58 0-16,58 0 16,0 0-16,-17 37 0,17-37 15,0 0-15,0 0 16,33 42-16,-33-42 16,0 0-16,50 32 15,-50-32-15,33-23 0,-33 23 16,0 0-16,0-46 15,0 46-15,0 0 16,-33-74-16,33 74 0,0 0 16,-58-71-16,58 71 15,0 0-15,-50-65 16,50 65-16,0-74 0</inkml:trace>
  <inkml:trace contextRef="#ctx0" brushRef="#br0" timeOffset="18310.0176">21586 7982 0,'0'0'0,"0"0"15,0 0-15,0 0 16,0 0-16,0 0 15,0 0-15,0 0 0,0 0 16,0 0-16,-50 9 16,50-9-16,0 0 15,-33 32-15,33-32 0,0 0 16,0 0-16,-25 42 16,25-42-16,0 0 15,33 38-15,-33-38 0,0 0 16,50 14-16,-50-14 15,0 0-15,0 0 16,0 0-16,58-14 0,-58 14 16,0 0-16,33-47 15,-33 47-15,0 0 16,-8-42-16,8 42 16,0 0-16,-50-28 0,50 28 15,0 0-15,0 0 16,-74 0-16,74 0 15,0 0-15,-58 33 16,58-33-16,0 0 0,-9 42 16,9-42-16,0 0 15,50 42-15,-50-42 16,0 0-16,66 4 0,-66-4 16,50-33-16,-50 33 15,0 0-15,16-55 16,-16 55-16,0 0 0,-24-65 15,24 65-15,0 0 16,-67-47-16,67 47 16,0 0-16,0 0 15,0 0-15,-66-42 0,66 42 16</inkml:trace>
  <inkml:trace contextRef="#ctx0" brushRef="#br0" timeOffset="21200.3008">16309 12308 0,'0'0'0,"0"0"15,0 0-15,0 0 16,-66 24-16,66-24 0,0 0 15,0 0-15,-33 23 16,33-23-16,0 0 16,-8 32-16,8-32 0,33 38 15,-33-38-15,0 0 16,0 0-16,0 0 16,66 28-16,-66-28 0,0 0 15,58-5-15,-58 5 16,0 0-16,0 0 15,41-37-15,-41 37 16,0 0-16,-8-56 0,8 56 16,0 0-16,0 0 15,-41-47-15,41 47 16,0 0-16,0 0 0,0 0 16,-58-18-16,58 18 15,0 0-15,0 0 16,-50 18-16,50-18 15,0 0-15,9 42 0,-9-42 16,0 0-16,57 32 16,-57-32-16,0 0 15,58 10-15,-58-10 0,0 0 16,58-28-16,-58 28 16,0 0-16,0 0 15,25-65-15,-25 65 16,0 0-16,-17-69 0,17 69 15,0 0-15,0 0 16,-49-48-16,49 48 16,0 0-16,-50-9 0,50 9 15,0 0-15,-33 24 16,33-24-16,0 0 16,0 46-16,0-46 15,0 0-15,0 0 0,0 0 16,0 0-16,33 33 15,-33-33-15,0 0 16,33 5-16,-33-5 0,0 0 16,0 0-16,0 0 15,0 0-15,-24-51 16,24 51-16,-75-33 0,75 33 16</inkml:trace>
  <inkml:trace contextRef="#ctx0" brushRef="#br0" timeOffset="21977.6502">15002 13359 0,'0'0'0,"0"0"0,0 0 16,0 0-16,0 0 16,0 0-16,0 0 0,0 0 15,0 0-15,0 0 16,-41 38-16,41-38 0,0 0 0,0 0 16,8 42-16,-8-42 15,0 0-15,50 32 16,-50-32-16,0 0 15,74 10-15,-74-10 0,0 0 16,0 0-16,59-24 16,-59 24-16,0 0 15,0 0-15,0 0 0,33-60 16,-33 60-16,0 0 16,-8-56-16,8 56 15,0 0-15,-50-33 0,50 33 16,0 0-16,0 0 15,-51 10-15,51-10 16,0 0-16,-33 41 0,33-41 16,0 0-16,9 46 15,-9-46-15,0 0 16,0 0-16,57 43 16,-57-43-16,0 0 0,68 9 15,-68-9-15,0 0 16,0 0-16,49-24 0,-49 24 15,0 0-15,17-46 16,-17 46-16,0 0 16,-33-32-16,33 32 15,0 0-15,-66-9 0,66 9 16,0 0-16,-68 18 16,68-18-16,0 0 0,0 0 15,-41 33-15</inkml:trace>
  <inkml:trace contextRef="#ctx0" brushRef="#br0" timeOffset="22814.4068">13729 14398 0,'0'0'0,"0"0"15,0 0-15,0 0 16,0 0-16,-42 23 0,42-23 16,0 0-16,0 0 15,0 0-15,-41 32 16,41-32-16,0 0 0,-8 37 16,8-37-16,33 19 15,-33-19-15,0 0 16,58 9-16,-58-9 15,0 0-15,66-23 0,-66 23 16,0 0-16,0 0 16,0 0-16,0 0 0,74-42 15,-74 42-15,0 0 16,17-60-16,-17 60 16,0 0-16,-33-38 15,33 38-15,0 0 0,0 0 16,-66 5-16,66-5 15,0 0-15,-42 42 16,42-42-16,0 0 16,0 56-16,0-56 0,0 0 15,42 51-15,-42-51 16,0 0-16,74 23 16,-74-23-16,0 0 0,0 0 15,58-23-15,-58 23 16,0 0-16,25-37 0,-25 37 15,-25-42-15,25 42 16,-58-28-16,58 28 16,0 0-16,-91-4 15,91 4-15,0 0 0,0 0 16,0 0-16</inkml:trace>
  <inkml:trace contextRef="#ctx0" brushRef="#br0" timeOffset="23664.2153">12513 15341 0,'0'0'15,"0"0"-15,0 0 16,0 0-16,0 0 0,0 0 16,0 0-16,-41 6 15,41-6-15,-42 23 16,42-23-16,0 0 15,-24 41-15,24-41 0,0 0 16,8 51-16,-8-51 16,0 0-16,41 37 15,-41-37-15,0 0 0,58 0 16,-58 0-16,0 0 16,0 0-16,50-37 15,-50 37-15,0 0 16,0 0-16,33-55 0,-33 55 15,-8-57-15,8 57 16,0 0-16,-42-37 16,42 37-16,0 0 0,0 0 15,-66 9-15,66-9 16,0 0-16,-58 43 16,58-43-16,0 0 15,-25 60-15,25-60 0,0 0 16,17 61-16,-17-61 15,0 0-15,0 0 0,58 36 16,-58-36-16,0 0 16,0 0-16,0 0 15,66 0-15,-66 0 0,0 0 16,41-32-16,-41 32 16,0 0-16,-16-32 15,16 32-15,0 0 0,-42-19 16,42 19-16,0 0 15,-49 14-15,49-14 16,-17 42-16,17-42 16,25 42-16</inkml:trace>
  <inkml:trace contextRef="#ctx0" brushRef="#br0" timeOffset="29125.7495">21561 8074 0,'0'0'0,"0"0"15,0 0-15,0 0 0,0 0 16,0 0-16,0 0 15,0 0-15,0 0 0,0 0 16,0 0-16,0 0 16,0 0-16,0 0 0,0 0 15,0 0-15,0 0 16,0 0-16,0 0 16,0 0-16,0 0 0,0 0 15,0 0-15,-58 38 16,58-38-16,0 0 15,-58 56-15,58-56 16,-74 65-16,74-65 0,-75 70 16,75-70-16,-66 70 15,66-70-15,-74 65 16,74-65-16,-66 65 16,66-65-16,-66 70 0,66-70 15,-75 66-15,75-66 16,-83 64-16,83-64 15,-74 70-15,74-70 0,-83 66 16,83-66-16,-91 78 16,91-78-16,-99 79 15,99-79-15,-99 79 16,99-79-16,-91 75 16,91-75-16,-108 74 0,108-74 15,-90 75-15,90-75 16,-91 74-16,91-74 15,-109 69-15,109-69 16,-91 80-16,91-80 0,-99 79 16,99-79-16,-99 79 15,99-79-15,-100 74 16,100-74-16,-91 79 16,91-79-16,-90 80 0,90-80 15,-100 78-15,100-78 16,-91 74-16,91-74 15,-99 75-15,99-75 0,-107 79 16,107-79-16,-100 84 16,100-84-16,-99 88 15,99-88-15,-116 89 16,116-89-16,-99 88 16,99-88-16,-116 94 15,116-94-15,-115 83 0,115-83 16,-117 97-16,117-97 15,-123 99-15,123-99 0,-108 92 16,108-92-16,-107 99 16,107-99-16,-124 98 15,124-98-15,-116 102 16,116-102-16,-124 101 16,124-101-16,-116 99 0,116-99 15,-115 101-15,115-101 16,-124 94-16,124-94 15,-124 106-15,124-106 0,-133 113 16,133-113-16,-116 111 16,116-111-16,-124 107 15,124-107-15,-132 112 16,132-112-16,-124 111 16,124-111-16,-124 112 15,124-112-15,-124 108 0,124-108 16,-124 111-16,124-111 15,-141 107-15,141-107 16,-132 116-16,132-116 0,-140 112 16,140-112-16,-141 111 15,141-111-15,-149 107 16,149-107-16,-132 102 16,132-102-16,-150 103 0,150-103 15,-141 106-15,141-106 16,-148 108-16,148-108 15,-141 103-15,141-103 16,-140 102-16,140-102 0,-149 93 16,149-93-16,-133 102 15,133-102-15,-148 103 16,148-103-16,-133 102 16,133-102-16,-140 107 0,140-107 15,-133 102-15,133-102 16,-140 103-16,140-103 15,-124 107-15,124-107 16,-124 97-16,124-97 0,-141 112 16,141-112-16,-124 102 15,124-102-15,-140 107 16,140-107-16,-133 112 16,133-112-16,-132 121 15,132-121-15,-132 125 0,132-125 16,-124 135-16,124-135 15,-141 140-15,141-140 16,-124 130-16,124-130 16,-116 139-16,116-139 0,-107 121 15,107-121-15,-99 112 16,99-112-16,-83 98 16,83-98-16,0 0 0,-74 84 15,74-84-15,0 0 16,0 0-16,0 0 15,-50 41-15,50-41 16,0 0-16,-33 5 0,33-5 16,0 0-16,0 0 15,0 0-15,-25-28 0,25 28 16,0 0-16,0 0 16,0 0-16,0 0 15,0 0-15,0 0 0,0 0 16,0 0-16,-8-41 15,8 41-15,0 0 0,0 0 16,-33 28-16,33-28 16,-58 102-16,58-102 15,-58 130-15,58-130 16,0 0-16,-50 135 16,50-135-16,0 0 0,0 0 15,0 0-15,-16 88 16,16-88-16,25 36 15,-25-36-15,66-32 0,-66 32 16,107-73-16,-107 73 16,116-93-16,-116 93 15,132-93-15,-132 93 16,124-75-16,-124 75 0,0 0 16,100-46-16,-100 46 15,0 0-15,49 0 16,-49 0-16,16 37 0</inkml:trace>
  <inkml:trace contextRef="#ctx0" brushRef="#br1" timeOffset="35371.6185">6592 4982 0,'0'0'16,"0"0"-16,-149 0 0,149 0 15,-174 3-15,174-3 16,-248 24-16,-33-5 16,-8-1-16,289-18 0,-274 14 15,9 9-15,17 5 16,248-28-16,-223 33 15,223-33-15,-215 61 16,215-61-16,-198 74 16,198-74-16,-166 93 15,166-93-15,-107 103 0,107-103 16,-66 102-16,66-102 16,-9 116-16,9-116 15,42 131-15,-42-131 16,66 144-16,-66-144 15,66 177-15,-66-177 0,58 195 16,-58-195-16,41 210 16,-41-210-16,25 213 15,-25-213-15,8 205 16,-8-205-16,9 195 0,-9-195 16,0 159-16,0-159 15,24 125-15,-24-125 16,58 93-16,-58-93 15,99 56-15,-99-56 0,166 28 16,-166-28-16,231 0 16,50-24-16,-16-3 15,-33 3-15,-25 0 16,0 6-16,8 0 16,8 8-16,-16 1 0,33 0 15,8 9-15,-17 0 16,-16 0-16,0 4 15,9 1-15,-26 4 16,0-4-16,9 0 16,-17-5-16,-190 0 0,199-5 15,-1-9-15,-198 14 16,199-32-16,-199 32 16,190-70-16,-190 70 15,182-94-15,-182 94 0,182-129 16,-182 129-16,157-154 15,-157 154-15,124-177 16,-124 177-16,116-195 16,-116 195-16,115-195 0,-115 195 15,109-200-15,-109 200 16,91-191-16,-91 191 16,91-177-16,-91 177 15,82-149-15,-82 149 0,75-125 16,-75 125-16,49-98 15,-49 98-15,0 0 16,25-75-16,-25 75 16,-49-75-16,49 75 0,-100-55 15,100 55-15,-173-42 16,173 42-16,-216-28 16,-32-4-16,0 8 15,33 10-15,16-9 0,-7-5 16,-9 0-16,8 1 15,-8 3-15,-8-3 16,-17-2-16,8 15 16,1 0-16,-17 5 15,-9 4-15,9 5 0,25-4 16,-25 4-16,0 0 16,16 4-16,9 1 15,-18 4-15,2-3 16,239-6-16</inkml:trace>
  <inkml:trace contextRef="#ctx0" brushRef="#br1" timeOffset="48568.0266">17665 11094 0,'0'0'0,"0"0"16,0 0-16,0 0 15,0 0-15,0 0 16,0 0-16,0 0 0,0 0 15,-57 24-15,57-24 16,0 0-16,-33 55 16,33-55-16,-9 70 15,9-70-15,0 0 0,42 70 16,-42-70-16,0 0 16,57 46-16,-57-46 15,0 0-15,0 0 0,67 14 16,-67-14-16,0 0 15,49-32-15,-49 32 16,0 0-16,17-47 16,-17 47-16,0 0 0,-25-64 15,25 64-15,0 0 16,-58-43-16,58 43 16,0 0-16,-66-5 0,66 5 15,0 0-15,-66 33 16,66-33-16,0 0 15,-25 66-15,25-66 0,0 0 16,0 0-16,41 60 16,-41-60-16,0 0 15,0 0-15,66 37 16,-66-37-16,75-5 0,-75 5 16,0 0-16,41-55 15,-41 55-15,17-65 0,-17 65 16,0 0-16,-25-75 15,25 75-15,0 0 16,-58-51-16,58 51 16,0 0-16,-66-14 0,66 14 15,0 0-15,-58 28 16,58-28-16,0 0 16,-25 60-16,25-60 0,0 0 15,25 66-15,-25-66 16,0 0-16,0 0 15,58 46-15,-58-46 16,0 0-16,66 5 0,-66-5 16,0 0-16,0 0 15,50-42-15,-50 42 16,0 0-16,16-66 0,-16 66 16,0 0-16,-33-55 15,33 55-15,0 0 16,-58-28-16,58 28 15,0 0-15,0 0 0,-66 19 16,66-19-16,0 0 16,-33 61-16,33-61 15,17 69-15,-17-69 0,0 0 16,49 51-16,-49-51 16,0 0-16,66 14 15,-66-14-15,0 0 16,66-23-16,-66 23 0,0 0 15,50-56-15,-50 56 16,0 0-16,8-61 0,-8 61 16,0 0-16,-41-55 15,41 55-15,0 0 16,-74-24-16,74 24 0,0 0 16,-67 10-16,67-10 15,0 0-15,-41 46 16,41-46-16,-8 61 15,8-61-15,0 0 0,41 60 16,-41-60-16,0 0 16,0 0-16,66 37 15,-66-37-15,0 0 0,75 14 16,-75-14-16,0 0 16,58-37-16,-58 37 15,0 0-15,0 0 0,24-60 0,-24 60 16,-24-75-16,24 75 15,0 0-15,-75-60 16,75 60-16,-74-19 16,74 19-16,0 0 0,-66 23 15,66-23-15,0 0 16,-42 56-16,42-56 16,0 0-16,-8 61 0,8-61 15,0 0-15,33 55 16,-33-55-16,0 0 15,58 28-15,-58-28 16,0 0-16,0 0 0,66-18 16,-66 18-16,0 0 15,33-51-15,-33 51 0,-8-75 16,8 75-16,0 0 16,-58-56-16,58 56 15,0 0-15,-74-23 16,74 23-16,0 0 0,0 0 15,-83 9-15,83-9 16,0 0-16,0 0 16,-41 33-16,41-33 0,0 0 15,16 41-15,-16-41 16,0 0-16,66 28 16,-66-28-16,0 0 0,0 0 15,0 0-15,0 0 16,75 0-16,-75 0 15,0 0-15,41-23 0,-41 23 16,0 0-16,0 0 16,0 0-16,0 0 15,-50-23-15,50 23 0,0 0 16,0 0-16</inkml:trace>
  <inkml:trace contextRef="#ctx0" brushRef="#br1" timeOffset="117892.3489">21528 8061 0,'0'0'0,"0"0"0,0 0 16,0 0-16,0 0 0,0 0 15,0 0-15,0 0 16,0 0-16,0 0 16,0 0-16,0 0 0,0 0 15,0 0-15,0 0 16,0 0-16,25-23 15,-25 23-15,0 0 0,0 0 16,0 0-16,0 0 16,0 0-16,0 0 0,0 0 15,0 0-15,0 0 16,0 0-16,-33 9 16,33-9-16,0 0 15,8 46-15,-8-46 0,0 0 16,33 38-16,-33-38 15,0 0-15,33 18 16,-33-18-16,0 0 0,0 0 16,41-9-16,-41 9 15,0 0-15,25-41 16,-25 41-16,0 0 16,0-71-16,0 71 0,0 0 15,-33-60-15,33 60 16,0 0-16,-50-33 15,50 33-15,0 0 0,0 0 16,0 0-16,-49 0 16,49 0-16,0 0 15,-33 47-15,33-47 16,0 0-16,8 56 0,-8-56 16,0 0-16,0 0 15,0 0-15,41 46 16,-41-46-16,0 0 0,0 0 15,42 0-15,-42 0 16,0 0-16,0 0 16,25-46-16,-25 46 15,0 0-15,-17-56 0,17 56 16,0 0-16,0 0 16,-41-42-16,41 42 15,0 0-15,0 0 16,-58-5-16,58 5 0,0 0 15,-42 42-15,42-42 16,9 56-16,-9-56 16,0 0-16,58 60 0,-58-60 15,0 0-15,0 0 16,66 19-16,-66-19 16,0 0-16,58-13 0,-58 13 15,0 0-15,24-57 16,-24 57-16,0 0 15,-24-56-15,24 56 16,0 0-16,-50-41 0,50 41 16,0 0-16,0 0 15,-83-10-15,83 10 16,0 0-16,-58 33 0,58-33 16,-16 55-16,16-55 15,0 0-15,41 66 16,-41-66-16,0 0 15,75 42-15,-75-42 0,74 9 16,-74-9-16,0 0 16,0 0-16,58-37 15,-58 37-15,0 0 0,25-65 16,-25 65-16,-33-52 16,33 52-16,0 0 15,-58-41-15,58 41 16,0 0-16,-83 0 0,83 0 15,0 0-15,-74 32 16,74-32-16,0 0 16,-25 46-16,25-46 0,0 0 15,16 51-15,-16-51 16,0 0-16,58 25 16,-58-25-16,0 0 15,0 0-15,0 0 0,0 0 16,58-10-16,-58 10 15,0 0-15,33-33 16,-33 33-16</inkml:trace>
  <inkml:trace contextRef="#ctx0" brushRef="#br0" timeOffset="200537.2729">1894 7940 0,'17'98'0,"-17"-98"16,0 149-16,0-149 16,16 191-16,-16-191 0,17 223 15,-2 15-15,-15-238 16,18 236-16,-10-12 16,-8-15-16,0-209 15,0 209-15,-8 19 16,0 14-16,8-242 0,-10 232 15,3 24-15,-1 10 16,8-266-16,-9 266 16,1 12-16,8 1 15,8-46-15,-8-19 16,9-10-16,-1-4 0,-1-8 16,11-17-16,-10-2 15,9-10-15,-17-163 16,8 163-16,-8-163 15,17 181-15,-17-181 0,0 0 16,0 0-16,16 163 16</inkml:trace>
  <inkml:trace contextRef="#ctx0" brushRef="#br0" timeOffset="202110.0936">4077 9419 0,'0'0'0,"0"0"16,-124-18-16,124 18 0,-132-19 15,132 19-15,-190-32 16,190 32-16,-215-24 16,215 24-16,-232-18 15,232 18-15,-256-9 0,0 3 16,24 6-16,232 0 16,-190 0-16,-9 6 15,18 3-15,181-9 16,-166 14-16,166-14 15,-190 9-15,190-9 0,-198 14 16,198-14-16,-199 23 16,199-23-16,-190 14 15,190-14 1,-141 9-16,141-9 0,0 0 0,-115 10 16,115-10-16,0 0 15,0 0-15,-76 5 16,76-5-16</inkml:trace>
  <inkml:trace contextRef="#ctx0" brushRef="#br0" timeOffset="202963.3215">1588 8387 0,'0'0'0,"0"0"16,0 0-16,-57-37 16,57 37-16,0 0 15,0 0-15,-75-14 0,75 14 16,0 0-16,-83 5 15,83-5-15,0 0 16,-74 46-16,74-46 0,-66 70 16,66-70-16,-33 93 15,33-93 1,-25 97-16,25-97 0,0 0 16,-8 98-16,8-98 0,0 0 15,0 94-15,0-94 16,0 0-16,-9 97 15,9-97-15,0 0 0,0 0 16,0 0-16,0 0 16,0 0-16,-16 83 15,16-83-15,0 0 0,-8 52 16,8-52-16,0 0 16,0 0-16,0 0 15</inkml:trace>
  <inkml:trace contextRef="#ctx0" brushRef="#br0" timeOffset="204123.1221">1588 8954 0,'0'0'0,"0"0"15,-41-46-15,41 46 0,-58-66 16,58 66-16,-66-78 15,66 78-15,-66-79 16,66 79-16,-83-98 16,83 98-16,-66-94 0,66 94 15,-66-78 1,66 78-16,0 0 16,-58-79-16,58 79 0,0 0 15,0 0-15,-50-61 0,50 61 16,0 0-16,0 0 15</inkml:trace>
  <inkml:trace contextRef="#ctx0" brushRef="#br0" timeOffset="204879.144">2944 8154 0,'-16'-14'0,"16"14"0,-58-37 16,58 37-16,-99-29 16,99 29-16,0 0 0,-91-9 15,91 9-15,-83 38 16,83-38-16,-58 75 15,58-75-15,-49 102 16,49-102-16,-9 130 16,9-130-16,9 144 0,-9-144 15,16 149-15,-16-149 16,33 136-16,-33-136 16,17 111-16,-17-111 0,0 0 15,8 83-15,-8-83 16,-16 47-16,16-47 15,-42-19-15</inkml:trace>
  <inkml:trace contextRef="#ctx0" brushRef="#br0" timeOffset="205046.3573">2308 8801 0,'0'0'15,"0"0"-15,0 0 0,0 0 16,0 0-16,91-23 15,-91 23-15,107-52 0,-107 52 16,157-65-16,-157 65 16,149-79-16</inkml:trace>
  <inkml:trace contextRef="#ctx0" brushRef="#br0" timeOffset="205313.1095">3374 8145 0,'0'0'0,"0"0"0,0 0 15,-49 37-15,49-37 16,-50 60-16,50-60 16,-49 108-16,49-108 0,-42 149 15,42-149-15,-33 172 16,33-172-16,-9 158 15,9-158-15,0 0 16,17 125-16,-17-125 0,0 0 16,42 88-16,-42-88 15,49 19-15</inkml:trace>
  <inkml:trace contextRef="#ctx0" brushRef="#br0" timeOffset="205593.1925">3358 8633 0,'0'0'0,"0"0"16,0 0-16,0 0 0,41-23 16,-41 23-16,0 0 15,75-19-15,-75 19 16,66 5-16,-66-5 15,58 33-15,-58-33 16,41 70-16,-41-70 0,25 92 16,-25-92-16,41 99 15,-41-99-15,0 0 16,50 88-16,-50-88 16,0 0-16,49 41 0,-49-41 15</inkml:trace>
  <inkml:trace contextRef="#ctx0" brushRef="#br0" timeOffset="205831.1753">3730 8564 0,'0'0'0,"0"0"16,0 0-16,-50 65 0,50-65 15,-41 84-15,41-84 16,-41 106-16,41-106 16,-42 112-16,42-112 0,0 0 15,0 0-15,-8 88 16,8-88-16,17 20 16</inkml:trace>
  <inkml:trace contextRef="#ctx0" brushRef="#br0" timeOffset="206131.3154">3548 7940 0,'0'0'0,"0"0"16,66 70-16,-66-70 0,99 89 16,-99-89-16,124 120 15,-124-120-15,124 159 16,-124-159-16,100 153 16,-100-153-16,49 168 15,-49-168-15,17 153 0,-17-153 16,-8 149-16,8-149 15,0 0-15</inkml:trace>
  <inkml:trace contextRef="#ctx0" brushRef="#br0" timeOffset="215453.5963">1266 9890 0,'0'0'16,"0"0"-16,0 0 0,0 0 0,-50 13 15,50-13-15,-49 51 16,49-51-16,-50 75 0,50-75 16,0 0-1,-25 88-15,25-88 0,17 84 16,-17-84-16,58 64 15,-58-64-15,91 29 0,-91-29 16,115-4-16,-115 4 16,0 0-16,100-43 15,-100 43-15,0 0 0,74-65 16,-74 65-16,0 0 16,41-92-16,-41 92 15,-16-103-15,16 103 0,-50-88 16,50 88-16,-82-60 15,82 60-15,0 0 16,-75-33-16,75 33 16,0 0-16,-82 4 0,82-4 15,0 0-15,-50 37 16,50-37-16,0 0 16</inkml:trace>
  <inkml:trace contextRef="#ctx0" brushRef="#br0" timeOffset="218627.0377">1605 11350 0,'0'0'0,"0"0"15,0 0-15,0 0 0,0 0 16,0 0-16,0 0 15,0 0-15,0 0 0,0 0 16,0 0-16,0 0 16,0 0-16,0 0 15,0 0-15,0 0 0,0 0 16,0 0-16,0 0 0,0 0 16,0 0-16,0 0 15,0 0-15,0 0 16,0 0-16,0 0 0,0 0 15,0 0-15,0 0 16,0 0-16,0 0 0,0 0 16,0 0-16,0 0 15,0 0-15,0 0 16,0 0-16,0 0 0,0 0 16,0 0-16,0 0 15,0 0-15,0 0 0,0 0 16,0 0-16,0 0 15,0 0-15,0 0 0,0 0 16,0 0-16,0 0 16,0 0-16,0 0 0,0 0 15,0 0-15,0 0 16,0 0-16,0 0 16,0 0-16,0 0 0,0 0 15,0 0-15,0 0 16,0 0-16,33-23 15,-83 23-15,50 0 0,0 0 16,-49-5-16,49 5 16,0 0-16,-58-9 15,58 9-15,0 0 0,0 0 16,-66-14-16,66 14 16,0 0-16,0 0 15,-58-5-15,58 5 0,0 0 16,0 0-16,0 0 15,0 0-15,0 0 16,0 0-16,0 0 0,0 0 16,0 0-16,-41-9 15,41 9-15,0 0 0,0 0 16,0 0-16,0 0 16,0 0-16,0 0 15,0 0-15,0 0 0,0 0 16,0 0-16,-50-4 15,50 4-15,0 0 0,0 0 16,0 0-16,0 0 16,0 0-16,33-19 15,-33 19-15,0 0 0,0 0 16,0 0-16,0 0 16,0 0-16,0 0 15,0 0-15,0 0 0,33-23 16,-33 23-16,0 0 15,41-29-15,-41 29 16,0 0-16,58-37 16,-58 37-16,0 0 0,0 0 15,58-55-15,-58 55 16,0 0-16,50-56 16,-50 56-16,0 0 0,0 0 15,0 0-15,33-70 16,-33 70-16,0 0 0,0-79 15,0 79-15,0 0 16,-25-80-16,25 80 16,0 0-16,-50-51 15,50 51-15,0 0 0,-74-37 16,74 37-16,0 0 16,-91-5-16,91 5 15,0 0-15,0 0 0,-107 5 16,107-5-16,0 0 15,0 0 1,0 0-16,0 0 0,0 0 0,0 0 16,0 0-16,-75 28 15,75-28-15,0 0 16,0 0-16,0 0 0,0 0 16,0 0-16,0 0 15,-58 28-15,58-28 16,0 0-16,0 0 0,0 0 15</inkml:trace>
  <inkml:trace contextRef="#ctx0" brushRef="#br0" timeOffset="220182.431">1316 12233 0,'0'0'0,"0"0"0,0 0 16,0 0-16,0 0 0,0 0 15,0 0-15,0 0 16,0 0-16,0 0 16,0 0-16,0 0 0,0 0 15,0 0-15,0 0 16,0 0-16,0 0 0,0 0 16,0 0-16,41 29 15,-41-29-15,0 0 16,0 0-16,58-9 15,-58 9-15,0 0 0,0 0 16,58-23-16,-58 23 16,0 0-16,0 0 0,49-33 15,-49 33-15,0 0 16,0 0-16,33-38 16,-33 38-16,0 0 15,0-46-15,0 46 0,0 0 16,-16-42-16,16 42 15,0 0-15,0 0 16,-33-41-16,33 41 0,0 0 16,0 0-16,0 0 15,0 0-15,0 0 16,-50-33-16,50 33 0,0 0 16,0 0-16,0 0 15,0 0-15,0 0 0,0 0 16,0 0-16,0 0 15,0 0-15,0 0 16,-49-19-16,49 19 0,0 0 16,0 0-16,0 0 15,0 0-15,0 0 0,0 0 16,0 0-16,0 0 16,0 0-16,0 0 0,-34-14 15,34 14-15,0 0 16,0 0-16,0 0 15,0 0-15,0 0 0,0 0 16,0 0-16,0 0 16,0 0-16,50 14 15,-50-14-15,0 0 16,58-5-16,-58 5 0,0 0 16,0 0-16,66-14 15,-66 14-15,0 0 16,0 0-16,58-23 0,-58 23 15,0 0-15,33-37 16,-33 37-16,0 0 16,8-60-16,-8 60 15,0 0-15,-24-57 0,24 57 16,0 0-16,-58-60 16,58 60-16,0 0 15,-75-51-15,75 51 16,0 0-16,0 0 0,0 0 15,0 0-15,0 0 16,0 0-16,-74-38 0,74 38 16,0 0-16,0 0 15,0 0-15,-50-23 16</inkml:trace>
  <inkml:trace contextRef="#ctx0" brushRef="#br0" timeOffset="229128.448">2440 10113 0,'0'0'16,"0"0"-16,0 0 0,0 0 15,0 0-15,50 0 16,-50 0-16,82 4 16,-82-4-16,0 0 15,100 9-15,-100-9 0,0 0 16,91 5-16,-91-5 15,99-14-15</inkml:trace>
  <inkml:trace contextRef="#ctx0" brushRef="#br0" timeOffset="229536.0686">3184 9741 0,'0'0'16,"0"0"-16,0 78 16,0-78-16,0 94 15,0-94-15,0 111 0,0-111 16,9 121-16,-9-121 15,8 140-15,-8-140 16,8 125-16,-8-125 0,0 0 16,0 0-16</inkml:trace>
  <inkml:trace contextRef="#ctx0" brushRef="#br0" timeOffset="234683.487">2680 10829 0,'0'0'0,"0"0"16,-8 98-16,8-98 15,0 102-15,0-102 16,-9 130-16,9-130 0,-8 135 16,8-135-16,-16 131 15,16-131-15,0 0 16</inkml:trace>
  <inkml:trace contextRef="#ctx0" brushRef="#br0" timeOffset="238680.2623">2432 11871 0,'0'0'0,"0"0"16,0 0-16,0 0 16,33-32-16,-33 32 15,0 0-15,66-32 16,-66 32-16,91-15 0,-91 15 16,91 9-16,-91-9 15,74 38-15,-74-38 16,75 69-16,-75-69 15,33 79-15,-33-79 16,16 89-16,-16-89 0,-16 102 16,16-102-16,-33 103 15,33-103-15,-66 88 16,66-88-16,-67 64 0,67-64 16,-82 52-16,82-52 15,0 0-15,-91 19 16,91-19-16,0 0 15,-99 0-15,99 0 0,0 0 16,-75-19-16,75 19 16,0 0-16,-41-55 15,41 55-15,0 0 0,16-61 16,-16 61-16,0 0 16,50-56-16,-50 56 15,66-19-15,-66 19 16,83 10-16,-83-10 0,74 42 15,-74-42-15,58 65 16,-58-65-16,58 83 0,-58-83 16,0 0-16,50 85 15,-50-85-15</inkml:trace>
  <inkml:trace contextRef="#ctx0" brushRef="#br0" timeOffset="242346.3015">17641 11173 0,'0'0'0,"0"0"15,0 0-15,0 0 0,0 0 16,0 0-16,0 0 16,0 0-16,0 0 0,0 0 15,0 0-15,0 0 16,0 0-16,0 0 15,0 0-15,0 0 0,0 0 16,0 0-16,0 0 16,-25 14-16,25-14 15,-17 43-15,17-43 0,9 64 16,-9-64-16,41 61 16,-41-61-16,0 0 15,0 0-15,58 32 16,-58-32-16,0 0 0,0 0 15,49-9-15,-49 9 16,0 0-16,33-56 16,-33 56-16,9-83 0,-9 83 15,0 0-15,-33-75 16,33 75-16,0 0 16,-50-60-16,50 60 0,0 0 15,-66-14-15,66 14 16,0 0-16,-50 18 15,50-18-15,-24 65 16,24-65-16,24 66 0,-24-66 16,0 0-16,50 55 15,-50-55-15,0 0 16,66 33-16,-66-33 0,0 0 16,66-9-16,-66 9 15,0 0-15,0 0 16,66-47-16,-66 47 0,0 0 15,9-61-15,-9 61 16,0 0-16,-25-51 16,25 51-16,0 0 0,-75-23 15,75 23-15,0 0 16,0 0-16,-74 10 16,74-10-16,0 0 15,0 0-15,-41 41 0,41-41 16,0 0-16,8 46 15,-8-46-15,41 29 16,-41-29-16,0 0 0,50-19 16,-50 19-16,0 0 15,0 0-15,0 0 16,33-42-16,-33 42 0,0 0 16,0-60-16,0 60 15,0 0-15,0 0 16,-41-42-16,41 42 0,0 0 15,-50 0-15,50 0 16,0 0-16,-25 33 16,25-33-16,0 0 0,0 0 15,0 0-15,8 50 16,-8-50-16,0 0 16,25 28-16,-25-28 0,0 0 15</inkml:trace>
  <inkml:trace contextRef="#ctx0" brushRef="#br0" timeOffset="253118.484">21619 7986 0,'0'0'15,"0"0"-15,0 0 0,0 0 0,0 0 16,0 0-16,0 0 0,-33-32 16,33 32-16,-42-14 15,42 14-15,0 0 16,-66 0-16,66 0 0,0 0 15,-66 28-15,66-28 16,0 0-16,-33 51 16,33-51-16,0 0 15,0 55-15,0-55 0,0 0 16,33 38-16,-33-38 16,0 0-16,58 13 15,-58-13-15,0 0 0,0 0 16,74-22-16,-74 22 15,0 0-15,0 0 16,58-42-16,-58 42 16,0 0-16,9-47 0,-9 47 15,0 0-15,-25-37 16,25 37-16,0 0 16,-58-19-16,58 19 0,0 0 15,0 0-15,-58 28 16,58-28-16,0 0 15,-17 47-15,17-47 0,42 66 16,-42-66-16,0 0 16,66 41-16,-66-41 15,0 0-15,0 0 16,83 9-16,-83-9 0,0 0 16,0 0-16,74-32 15,-74 32-15,0 0 16,33-56-16,-33 56 15,0 0-15,-8-56 0,8 56 16,0 0-16,0 0 16,-66-42-16,66 42 15,0 0-15,0 0 0,-83-5 16,83 5-16,0 0 16,-66 33-16,66-33 15,-8 56-15,8-56 0,41 65 16,-41-65-16,0 0 15,74 56-15,-74-56 16,0 0-16,0 0 16,83 19-16,-83-19 0,0 0 15,0 0-15,66-33 16,-66 33-16,0 0 16,17-61-16,-17 61 0,-50-74 15,50 74-15,-66-61 16,66 61-16,0 0 15,0 0-15,-83-23 0,83 23 16,0 0-16,0 0 16,0 0-16,-74 10 15,74-10-15,0 0 0,-58 37 16,58-37-16,0 0 16,8 41-16,-8-41 15,0 0-15,0 0 16,50 38-16,-50-38 0,0 0 15,0 0-15,74 0 16,-74 0-16,50-33 16,-50 33-16,0 0 0,8-42 15,-8 42-15,0 0 16,-41-46-16,41 46 16,0 0-16,0 0 0,-75-28 15,75 28-15,0 0 16,0 0-16,0 0 15,-82 10-15,82-10 16,0 0-16,-42 41 0,42-41 16,0 0-16,0 0 15,9 60-15,-9-60 16,0 0-16,0 0 0,0 0 16,0 0-16,33 38 15,-33-38-15,0 0 0,0 0 16,0 0-16</inkml:trace>
  <inkml:trace contextRef="#ctx0" brushRef="#br1" timeOffset="262278.0599">6551 8140 0,'8'47'15,"-8"-47"-15,33 116 16,-33-116-16,33 177 0,-33-177 16,25 213-16,0 30 15,-25-243-15,24 242 16,-15-5-16,7-5 15,-16-232-15,17 238 16,-1 17-16,9 15 0,-25-270 16,33 265-16,0 24 15,-8 0-15,8-48 16,-8-17-16,-1-15 16,0 10-16,11-15 0,-11-8 15,1 8-15,0 1 16,-25-205-16,33 204 15,-33-204-15,33 196 16,-33-196-16</inkml:trace>
  <inkml:trace contextRef="#ctx0" brushRef="#br1" timeOffset="262796.9992">5127 9541 0,'0'0'0,"0"0"0,124-5 16,-124 5-16,166-10 15,-166 10-15,224-23 16,24 0-16,0-5 0,-248 28 16,232-19-16,7 10 15,1 9-15,-240 0 16,215 0-16,17 0 16,-17 5-16,-215-5 0,190 10 15,-190-10-15,190 8 16,-190-8-16,182 18 15,-182-18-15,149 20 16,-149-20-16,0 0 0,0 0 16,116 8-16,-116-8 15</inkml:trace>
  <inkml:trace contextRef="#ctx0" brushRef="#br1" timeOffset="263333.2826">5119 8629 0,'0'0'0,"0"0"0,0 0 15,50-23-15,-50 23 16,91-28-16,-91 28 0,107-28 16,-107 28-16,117-9 15,-117 9-15,107 23 16,-107-23-16,83 55 15,-83-55-15,66 98 0,-66-98 16,50 116-16,-50-116 16,41 121-16,-41-121 15,0 0-15,58 98 0,-58-98 16,58 56-16,-58-56 16,50-15-16</inkml:trace>
  <inkml:trace contextRef="#ctx0" brushRef="#br1" timeOffset="263597.3991">5906 8526 0,'0'0'0,"0"0"15,-75 89-15,75-89 16,-84 116-16,84-116 16,-89 144-16,89-144 15,-75 131-15,75-131 0,0 0 16,-49 107-16,49-107 16,0 0-16,-9 69 15</inkml:trace>
  <inkml:trace contextRef="#ctx0" brushRef="#br1" timeOffset="264031.6885">7634 8074 0,'0'0'16,"0"0"-16,0 0 0,-75 15 15,75-15-15,-66 42 16,66-42-16,-74 75 16,74-75-16,-58 102 15,58-102-15,-33 134 0,33-134 16,-8 149-16,8-149 16,16 150-16,-16-150 15,33 144-15,-33-144 0,33 130 16,-33-130-16,33 107 15,-33-107-15,0 0 16,0 65-16,0-65 0</inkml:trace>
  <inkml:trace contextRef="#ctx0" brushRef="#br1" timeOffset="264181.4064">7245 8861 0,'0'0'16,"0"0"-16,0 0 15,0 0-15,0 0 0,0 0 16,41 19-16,-41-19 16,133-19-16,-133 19 15,149-28-15,-149 28 0</inkml:trace>
  <inkml:trace contextRef="#ctx0" brushRef="#br1" timeOffset="264465.6831">8155 8192 0,'0'0'0,"0"0"15,-50 37-15,50-37 16,-50 70-16,50-70 15,-74 111-15,74-111 16,-50 144-16,50-144 0,-33 163 16,33-163-16,-8 158 15,8-158-15,0 0 16,25 126-16,-25-126 0,41 74 16</inkml:trace>
  <inkml:trace contextRef="#ctx0" brushRef="#br1" timeOffset="264766.4693">8179 8610 0,'0'0'0,"0"0"0,0 0 15,34-46-15,-34 46 16,0 0-16,0 0 0,49-33 16,-49 33-16,0 0 15,75-5-15,-75 5 16,66 61-16,-66-61 0,49 98 16,-49-98-16,42 125 15,-42-125-15,41 116 16,-41-116-16,58 84 15,-58-84-15</inkml:trace>
  <inkml:trace contextRef="#ctx0" brushRef="#br1" timeOffset="264995.5791">8527 8606 0,'0'0'0,"0"0"16,-33 74-16,33-74 16,-58 98-16,58-98 0,-58 125 15,58-125-15,-58 116 16,58-116-16,0 0 15</inkml:trace>
  <inkml:trace contextRef="#ctx0" brushRef="#br1" timeOffset="265351.0986">8452 7935 0,'0'0'0,"0"0"16,91 65-16,50 38 0,-141-103 15,149 130-15,-149-130 16,149 173-16,-149-173 16,132 190-16,-132-190 15,82 195-15,-82-195 0,42 187 16,-42-187-16,-25 167 16,25-167-16,-66 135 15</inkml:trace>
  <inkml:trace contextRef="#ctx0" brushRef="#br1" timeOffset="271400.1935">5715 11187 0,'0'0'16,"0"0"-16,0 0 16,0 0-16,8 38 0,-8-38 15,17 60-15,-17-60 16,0 74-16,0-74 15,0 84-15,0-84 16,0 0-16,0 79 0,0-79 16,0 0-16,0 0 15,0 0-15,7 65 0,-7-65 16,43 43-16,-43-43 16,74 18-16,-74-18 15,116 0-15,-116 0 0,0 0 16,0 0-16,0 0 15,99-18-15,-99 18 16,0 0-16,83-48 0</inkml:trace>
  <inkml:trace contextRef="#ctx0" brushRef="#br1" timeOffset="271629.989">6162 11192 0,'0'0'16,"0"0"-16,0 0 16,0 93-16,0-93 0,0 102 15,0-102-15,-8 135 16,8-135-16,0 163 16,0-163-16,-9 168 15,9-168-15,-8 154 0,8-154 16,0 0-16,17 111 15</inkml:trace>
  <inkml:trace contextRef="#ctx0" brushRef="#br1" timeOffset="272212.4522">6476 12248 0,'0'0'15,"0"0"-15,0 0 16,-49 5-16,49-5 16,-67 13-16,67-13 0,0 0 15,-82 15-15,82-15 16,0 0-16,0 0 15,0 0-15,-75 9 16,75-9-16,0 0 0,0 0 16,0 0-16,0 0 15,-66 0-15,66 0 0,-49 9 16,49-9-16,0 0 16,-42 47-16,42-47 15,0 0-15,-25 61 16,25-61-16,0 0 0,0 69 15,0-69-15,0 0 16,25 65-16,-25-65 16,58 38-16,-58-38 0,99 18 15,-99-18-15,0 0 16,91 18-16,-91-18 16,0 0-16,75 42 15,-75-42-15,24 70 16,-24-70-16,-24 88 0,24-88 15,-58 103-15,58-103 16,-83 87-16,83-87 16,-91 76-16,91-76 0,0 0 15,0 0-15,0 0 16,0 0-16,-83 46 16,83-46-16,0 0 0</inkml:trace>
  <inkml:trace contextRef="#ctx0" brushRef="#br1" timeOffset="272699.1717">6236 13439 0,'0'0'15,"0"0"-15,0 0 0,0 0 16,-16 51-16,16-51 16,-25 97-16,25-97 15,-41 145-15,41-145 16,-25 163-16,25-163 0,8 167 16,-8-167-16,41 139 15,-41-139-15,100 113 16,-100-113-16,132 79 15,-132-79-15,149 28 0,-149-28 16,132-10-16,-132 10 16,91-51-16,-91 51 15,0 0-15,50-79 16,-50 79-16,0 0 0,-9-88 16,9 88-16,-74-56 15,74 56-15,-91-28 16,91 28-16,-99 32 0,99-32 15,-91 60-15,91-60 16,-58 89-16,58-89 16,0 0-16,0 83 15,0-83-15,50 61 16,-50-61-16</inkml:trace>
  <inkml:trace contextRef="#ctx0" brushRef="#br1" timeOffset="273266.2233">7080 13164 0,'0'0'0,"0"0"15,0 0-15,0 0 16,0 0-16,0 0 0,0 0 15,0 0-15,33 15 16,-33-15-16,0 0 16,25 36-16,-25-36 15,33 70-15,-33-70 0,25 97 16,-25-97-16,16 112 16,-16-112-16,0 122 15,0-122-15,8 134 0,-8-134 16,9 140-16,-9-140 15,16 140-15,-16-140 16,17 139-16,-17-139 16,24 126-16,-24-126 15,25 126-15,-25-126 0,25 120 16,-25-120-16,33 103 16,-33-103-16,0 0 15,0 0-15,25 83 0,-25-83 16,0 0-16,0 0 15,8 66-15,-8-66 16,0 0-16</inkml:trace>
  <inkml:trace contextRef="#ctx0" brushRef="#br1" timeOffset="275554.4603">7501 11690 0,'0'0'16,"0"0"-16,0 0 15,0 0-15,67 4 0,-67-4 16,107 14-16,-107-14 16,141 14-16,-141-14 15,148 0-15</inkml:trace>
  <inkml:trace contextRef="#ctx0" brushRef="#br1" timeOffset="275769.2496">8287 11332 0,'0'0'0,"8"27"16,-8-27-16,50 61 15,-50-61-15,33 107 16,-33-107-16,16 154 0,-16-154 15,17 152-15,-17-152 16,0 0-16</inkml:trace>
  <inkml:trace contextRef="#ctx0" brushRef="#br1" timeOffset="276039.0362">7625 12755 0,'0'0'0,"0"0"15,58 24-15,-58-24 16,91 28-16,-91-28 0,124 13 15,-124-13-15,141-5 16,-141 5-16,132-33 16</inkml:trace>
  <inkml:trace contextRef="#ctx0" brushRef="#br1" timeOffset="276239.5122">8510 12462 0,'0'0'0,"0"0"15,8 60-15,-8-60 16,17 98-16,-17-98 0,17 130 16,-17-130-16,16 149 15,-16-149-15,0 0 16,8 149-16</inkml:trace>
  <inkml:trace contextRef="#ctx0" brushRef="#br1" timeOffset="276481.1097">7849 13849 0,'0'0'0,"0"0"16,0 0-16,0 0 0,0 0 16,99 18-16,-99-18 15,132 0-15,-132 0 16</inkml:trace>
  <inkml:trace contextRef="#ctx0" brushRef="#br1" timeOffset="276740.473">8676 13695 0,'0'42'0,"0"-42"0,16 125 16,-16-125-16,8 210 16,-8-210-16,9 265 15,-9-265-15,8 242 0</inkml:trace>
  <inkml:trace contextRef="#ctx0" brushRef="#br1" timeOffset="285132.9305">22876 11187 0,'0'0'0,"0"0"16,0 0-16,0 0 0,0 0 16,0 0-16,0 0 0,0 0 15,0 0-15,0 0 16,0 0-16,0 0 0,0 0 16,0 0-16,0 0 15,-58 20-15,58-20 16,0 0-16,0 0 0,-33 26 15,33-26-15,-17 48 16,17-48-16,25 46 16,-25-46-16,0 0 15,41 42-15,-41-42 0,0 0 16,66 13-16,-66-13 16,0 0-16,0 0 15,50-9-15,-50 9 0,0 0 16,25-46-16,-25 46 15,0 0-15,-8-60 16,8 60-16,0 0 16,0 0-16,-58-52 0,58 52 15,0 0-15,0 0 16,-75-23-16,75 23 16,0 0-16,-66 9 0,66-9 15,0 0-15,-25 52 16,25-52-16,0 0 15,25 46-15,-25-46 0,0 0 16,0 0-16,58 33 16,-58-33-16,0 0 15,0 0-15,66-10 0,-66 10 16,0 0-16,0 0 16,33-37-16,-33 37 15,0 0-15,-8-52 16,8 52-16,0 0 0,0 0 15,-50-32-15,50 32 16,0 0-16,0 0 0,-66 6 16,66-6-16,0 0 15,-33 36-15,33-36 16,0 0-16,0 0 16,17 51-16,-17-51 0,41 24 15,-41-24-15,0 0 16,0 0-16,58-24 15,-58 24-15,0 0 0,25-61 16,-25 61-16,-17-69 16,17 69-16,-58-60 15,58 60-15,0 0 16,-74-14-16,74 14 0,0 0 16,-66 28-16,66-28 15,-17 79-15,17-79 16,42 97-16,-42-97 15,0 0-15,66 70 0,-66-70 16,0 0-16,0 0 16,74 23-16,-74-23 15,0 0-15,66-23 0,-66 23 16,17-65-16,-17 65 16,0 0-16,-25-69 15,25 69-15,0 0 16,-66-71-16,66 71 0,0 0 15,-50-74-15</inkml:trace>
  <inkml:trace contextRef="#ctx0" brushRef="#br1" timeOffset="299896.8367">24058 11350 0,'0'0'16,"0"0"-16,0 0 15,0 0-15,0 0 0,0 0 16,0 0-16,0 0 15,0 0-15,0 0 0,41-42 16,-41 42-16,0 0 16,0-37-16,0 37 15,0 0-15,-24-28 16,24 28-16,0 0 0,0 0 16,-50 0-16,50 0 15,0 0-15,-41 28 16,41-28-16,0 0 0,8 37 15,-8-37-15,0 0 16,41 28-16,-41-28 16,0 0-16,66 0 15,-66 0-15,0 0 0,0 0 16,58-37-16,-58 37 16,0 0-16,42-60 15,-42 60 1,0 0-16,0-57 0,0 57 0,0 0 15,-50-36-15,50 36 16,0 0-16,-66-5 16,66 5-16,0 0 0,-58 41 15,58-41-15,0 0 16,-33 71-16,33-71 16,0 0-16,8 60 0,-8-60 15,0 0-15,42 42 16,-42-42-16,0 0 15,41 0-15,-41 0 16,0 0-16,0 0 0,41-51 16,-41 51-1,0 0-15,0 0 0,17-65 16,-17 65-16,0 0 0,-17-57 16,17 57-16,0 0 15,-49-18-15,49 18 16,0 0-16,0 0 0,-42 14 15,42-14-15,0 0 16,-8 37-16,8-37 16,0 0-16,25 52 15,-25-52-15,0 0 0,41 23 16,-41-23-16,0 0 16,0 0-16,50-19 15,-50 19 1,0 0-16,16-41 0,-16 41 0,-25-38 15,25 38-15,0 0 16,0 0-16</inkml:trace>
  <inkml:trace contextRef="#ctx0" brushRef="#br1" timeOffset="303327.4312">5476 9931 0,'0'0'0,"0"0"0,0 0 16,115-5-16,-115 5 0,108 5 15,-108-5-15,116 5 16,-116-5-16,0 0 15,0 0-15,107 18 16,-107-18-16,0 0 0,58 42 16,-58-42-16,0 56 15,0-56-15,-41 61 16,41-61-16,0 0 0,-83 55 16,83-55-16,0 0 15,0 0-15,0 0 16,0 0-16,0 0 0,-74 38 15,74-38-15,-25 36 16,25-36-16,25 33 16,-25-33-16,74 33 0,-74-33 15,116 42-15,-116-42 16,91 51-16,-91-51 16,0 0-16,66 64 15,-66-64-15,16 75 0,-16-75 16,-16 79-16,16-79 15,-58 71-15,58-71 16,-91 50-16,91-50 16,-116 38-16,116-38 0,-117 9 15,117-9-15,-106-5 16,106 5-16</inkml:trace>
  <inkml:trace contextRef="#ctx0" brushRef="#br1" timeOffset="303995.2167">5144 9671 0,'0'0'0,"0"0"15,-41 60-15,41-60 16,-58 88-16,58-88 16,-66 131-16,66-131 15,-67 167-15,67-167 16,-33 191-16,33-191 0,9 191 16,-9-191-16,66 166 15,-66-166-15,124 122 16,-124-122-16,165 55 0</inkml:trace>
  <inkml:trace contextRef="#ctx0" brushRef="#br1" timeOffset="304345.9097">5897 9731 0,'0'0'0,"0"0"15,91 51-15,-91-51 16,116 93-16,-116-93 16,149 135-16,-149-135 0,116 172 15,-116-172-15,66 205 16,-66-205-16,0 218 16,0-218-16,-42 219 15</inkml:trace>
  <inkml:trace contextRef="#ctx0" brushRef="#br1" timeOffset="340869.1803">7353 10359 0,'0'0'0,"0"0"16,115-14-16,-115 14 16,108-5-16,-108 5 0,116-14 15,-116 14-15,115-36 16,-115 36-16</inkml:trace>
  <inkml:trace contextRef="#ctx0" brushRef="#br1" timeOffset="341067.1798">8014 9982 0,'0'0'0,"0"0"0,0 0 15,41 83-15,-41-83 16,34 99-16,-34-99 16,33 126-16,-33-126 0,33 143 15,-33-143-15,0 0 16,0 0-16</inkml:trace>
  <inkml:trace contextRef="#ctx0" brushRef="#br1" timeOffset="343875.7994">7171 9726 0,'-25'19'0,"25"-19"0,-58 70 16,58-70-16,-66 98 16,66-98-16,-50 120 0,50-120 15,-8 140-15,8-140 16,33 144-16,-33-144 16,83 140-16,-83-140 15,116 116-15,-116-116 0,124 69 16,-124-69-16</inkml:trace>
  <inkml:trace contextRef="#ctx0" brushRef="#br1" timeOffset="344226.2126">8089 9665 0,'0'0'0,"0"0"0,49 34 15,-49-34-15,83 79 16,-83-79-16,124 125 16,-124-125-16,132 187 15,-132-187-15,116 223 16,-116-223-16,83 227 16,-83-227-16,8 200 0,-8-200 15</inkml:trace>
  <inkml:trace contextRef="#ctx0" brushRef="#br1" timeOffset="352104.2662">22793 11322 0,'0'0'0,"0"0"16,0 0-16,0 0 16,0 0-16,0 0 15,0 0-15,0 0 0,0 0 16,0 0-16,83-14 15,-83 14-15,0 0 16,74 0-16,-74 0 0,91 0 16,-91 0-16,99 0 15,-99 0-15,91-4 16,-91 4-16,108 0 16,-108 0-16,107 0 0,-107 0 15,108 0-15,-108 0 16,107 0-16,-107 0 15,108-5-15,-108 5 16,107-5-16,-107 5 0,124 0 16,-124 0-16,108 0 15,-108 0-15,107 0 16,-107 0-16,108 0 0,-108 0 0,0 0 31,106 0-31,-106 0 0,92-4 0,-92 4 16,99 0-16,-99 0 15,0 0-15,83 4 0,-83-4 16,0 0-16,83 0 16,-83 0-16,0 0 15,92 0-15,-92 0 0,0 0 16,66 5-16,-66-5 16,0 0-16,0 0 15,66 5-15,-66-5 16,0 0-16,0 0 0,0 0 15,0 0-15,0 0 0,0 0 16,66 0-16,-66 0 0,0 0 16,0 0-16,0 0 15,41-10-15,-41 10 16,0 0-16,-8-36 16,8 36-16,0 0 15,-41-51-15,41 51 0,0 0 16,-66-71-16,66 71 15,0 0-15,-83-55 16,83 55-16,0 0 0,0 0 16,0 0-16,0 0 15,0 0-15,0 0 0,-74-52 16,74 52-16,0 0 16,-33-19-16,33 19 15,24 15-15,-24-15 16,83 42-16,-83-42 0,83 60 15,-83-60-15,0 0 16,91 60-16,-91-60 16,0 0-16,82 56 15,-82-56-15,0 0 0,0 0 16,0 0-16,0 0 16,0 0-16,58 51 15,-58-51-15,0 0 0,25 33 16,-25-33-16,-25 32 15,25-32-15,-66 28 16,66-28-16,0 0 16,-91 33-16,91-33 15,0 0-15,-91 51 0,91-51 16,-83 56-16,83-56 16,0 0-16,-82 60 15,82-60-15,0 0 0</inkml:trace>
  <inkml:trace contextRef="#ctx0" brushRef="#br2" timeOffset="393358.648">5045 6977 0,'0'0'15,"16"-27"-15,17-53 16,-33 80-16,33-97 0,-33 97 15,0 0-15,25-108 16,-25 108-16,0 0 16,17-97-16,-17 97 15,0 0-15,16-89 0,-16 89 16,0 0-16,9-69 16,-9 69-16,0 0 15,0 0-15,8-70 16</inkml:trace>
  <inkml:trace contextRef="#ctx0" brushRef="#br1" timeOffset="401799.5988">21553 11067 0,'0'0'0,"0"0"16,0 0-16,0 0 0,0 0 16,0 0-16,0 0 15,0 0-15,0 0 0,0 0 16,0 0-16,0 0 16,0 0-16,0 0 15,0 0-15,0 0 0,0 0 16,0 0-16,-50-34 15,50 34-15,0 0 16,0 0-16,0 0 0,-50-18 16,50 18-16,0 0 15,-41-8-15,41 8 16,0 0-16,0 0 0,-49 8 16,49-8-16,0 0 15,0 0-15,-50 18 16,50-18-16,0 0 0,0 0 15,-41 48-15,41-48 16,0 0-16,0 0 16,0 0-16,-25 55 15,25-55-15,0 0 0,-9 71 16,9-71-16,0 0 16,0 0-16,17 69 15,-17-69-15,0 0 0,33 56 16,-33-56-16,0 0 15,0 0-15,58 55 16,-58-55-16,0 0 0,0 0 16,58 38-16,-58-38 15,0 0-15,74 28 16,-74-28-16,0 0 0,83 0 16,-83 0-16,0 0 15,0 0-15,74-28 16,-74 28-16,0 0 15,58-33-15,-58 33 0,0 0 16,50-56-16,-50 56 16,0 0-16,0 0 15,25-60-15,-25 60 0,0 0 16,-9-84-16,9 84 16,0 0-16,-33-88 15,33 88-15,0 0 16,-66-71-16,66 71 0,0 0 15,-74-46-15,74 46 16,0 0-16,-83-9 16,83 9-16,0 0 0,-74 9 15</inkml:trace>
  <inkml:trace contextRef="#ctx0" brushRef="#br1" timeOffset="405297.9737">22843 11308 0,'0'0'0,"0"0"0,0 0 16,0 0-16,0 0 16,0 0-16,0 0 0,0 0 15,0 0-15,0 0 16,0 0-16,0 0 16,0 0-16,0 0 0,0 0 15,0 0-15,0 0 16,0 0-16,0 0 0,0 0 15,0 0-15,0 0 16,0 0-16,0 0 16,0 0-16,0 0 0,0 0 15,0 0-15,0 0 16,0 0-16,0 0 16,0 0-16,0 0 0,0 0 15,0 0-15,0 0 16,0 0-16,0 0 15,-25-14-15,25 14 0,0 0 16,0 0-16,-50-13 16,50 13-16,0 0 15,0 0-15,-66-19 0,66 19 16,0 0-16,-83-9 16,83 9-16,0 0 15,-74-14-15,74 14 0,0 0 16,-83-9-16,83 9 15,-91-5-15,91 5 16,0 0-16,-82 5 0,82-5 16,-75 0-16,75 0 15,0 0-15,-83 3 16,83-3-16,0 0 16,0 0-16,-90 6 0,90-6 15,0 0-15,-91 4 16,91-4-16,0 0 15,0 0-15,-83 0 0,83 0 16,0 0-16,0 0 16,0 0-16,0 0 15,-66 0-15,66 0 0,0 0 16,0 0-16,0 0 16,0 0-16,0 0 0,0 0 15,0 0-15,0 0 16,0 0-16,0 0 0,-58 0 15,58 0-15,0 0 16,0 0-16,0 0 0,0 0 16,0 0-16,0 0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05T16:13:39.65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10322 3730 0,'0'0'0,"0"0"0,-84-32 16,84 32-16,-99-33 15,99 33-15,-124-37 16,124 37-16,-165-43 0,165 43 15,-190-41-15,-34-1 16,224 42-16,-223-42 16,8 5-16,0 5 15,25 8-15,190 24 0,-190-23 16,-26-5-16,-7 0 16,223 28-16,-215-18 15,-24 13-15,-9-4 16,248 9-16,-240-5 0,-8 0 15,8 5-15,240 0 16,-231 0-16,-1 10 16,0 4-16,232-14 15,-198 23-15,198-23 16,-233 28-16,233-28 0,-256 38 16,256-38-16,-273 60 15,273-60-15,-256 65 16,256-65-16,-232 75 15,232-75-15,-206 83 16,206-83-16,-174 92 16,174-92-16,-124 89 0,124-89 15,-91 88-15,91-88 16,-66 80-16,66-80 16,-25 79-16,25-79 0,0 79 15,0-79-15,42 84 16,-42-84-16,49 83 15,-49-83-15,83 69 16,-83-69-16,107 71 0,-107-71 16,133 69-16,-133-69 15,148 66-15,-148-66 16,174 55-16,-174-55 16,174 42-16,-174-42 0,206 43 15,-206-43-15,207 32 16,-207-32-16,207 28 15,-207-28-15,241 37 16,-241-37-16,239 18 16,-239-18-16,249 19 0,-249-19 15,248 28-15,-248-28 16,239 28-16,-239-28 16,265 23-16,-265-23 0,263 23 15,-263-23 1,266 15-16,-266-15 0,265 23 15,-265-23-15,256 13 16,-256-13-16,265 10 16,-26 4-16,-24-5 15,-215-9-15,182 5 0,-182-5 16,190 4-16,-190-4 16,215 10-16,-215-10 15,249 4-15,-249-4 0,248 0 16,-248 0-16,248-9 15,-248 9-15,239-9 16,-239 9-16,225-28 16,-225 28-16,198-37 15,-198 37-15,174-47 16,-174 47-16,149-56 0,-149 56 16,107-60-16,-107 60 15,83-79-15,-83 79 16,41-89-16,-41 89 0,17-97 15,-17 97-15,-9-103 16,9 103-16,-49-111 16,49 111-16,-83-116 15,83 116-15,-116-117 0,116 117 16,-157-116-16,157 116 16,-198-102-16,-2 22 15,-6 25-15,206 55 16,-191-42-16</inkml:trace>
  <inkml:trace contextRef="#ctx0" brushRef="#br1" timeOffset="37720.6135">5939 5102 0,'0'0'0,"0"0"0,0 0 15,-42-14-15,42 14 16,-74-5-16,74 5 16,-100 0-16,100 0 15,-123 0-15,123 0 16,-149-4-16,149 4 0,-142-5 16,142 5-16,-165-9 15,165 9-15,-157-9 16,157 9-16,-157-14 15,157 14-15,-157-9 0,157 9 16,-166 0-16,166 0 16,-149 13-16,149-13 15,-148 24-15,148-24 16,-133 37-16,133-37 0,-116 46 16,116-46-16,-99 61 15,99-61-15,-74 60 16,74-60-16,-75 70 0,75-70 15,-49 79-15,49-79 16,-25 89-16,25-89 16,-17 84-16,17-84 15,9 79-15,-9-79 0,25 84 16,-25-84-16,49 83 16,-49-83-16,66 79 15,-66-79-15,75 79 16,-75-79-16,99 75 0,-99-75 15,116 79-15,-116-79 16,124 65-16,-124-65 16,124 56-16,-124-56 15,157 60-15,-157-60 0,157 47 16,-157-47-16,174 51 16,-174-51-16,190 42 15,-190-42-15,182 42 16,-182-42-16,206 33 0,-206-33 15,208 36-15,-208-36 16,199 28-16,-199-28 16,215 14-16,-215-14 15,215 14-15,-215-14 0,206 14 16,-206-14-16,224 5 16,-224-5-16,223 4 15,-223-4-15,223 5 16,-223-5-16,232 4 15,-232-4-15,231 0 0,-231 0 16,223 0-16,-223 0 16,215-4-16,-215 4 15,232-14-15,-232 14 16,223-14-16,-223 14 0,223-23 16,-223 23-16,215-14 15,-215 14-15,215-28 16,-215 28-16,207-23 15,-207 23-15,190-29 16,-190 29-16,0 0 0,199-26 0,-199 26 16,190-38-16,-190 38 15,165-42-15,-165 42 16,174-42-16,-174 42 16,141-46-16,-141 46 0,133-56 15,-133 56-15,107-47 16,-107 47-16,83-60 15,-83 60-15,0 0 0,74-56 16,-74 56-16,58-74 16,-58 74-16,0 0 15,17-79-15,-17 79 16,0 0-16,-25-93 0,25 93 16,-67-103-16,67 103 15,-74-93-15,74 93 16,-99-84-16,99 84 0,-116-65 15,116 65-15,-124-60 16,124 60-16,-133-43 16,133 43-16,-157-41 15,157 41-15,-166-33 0,166 33 16,-181-28-16,181 28 16,-199-18-16,199 18 15,-207-28-15,207 28 16,-215-14-16,215 14 0,-231-19 15,231 19-15,-232-14 16,232 14-16,-231-5 16,231 5-16,-248 0 15,16-4-15,232 4 16,-215 0-16,215 0 0,-206-5 16,-18-4-16,224 9 15,-215-14-15,215 14 16,-223-9-16,223 9 15,-240-5-15,240 5 16,-272-15-16,272 15 0,-273-8 16,8 3-16,17 0 15,248 5-15,-216 0 16,-16-5-16,1-8 16</inkml:trace>
  <inkml:trace contextRef="#ctx0" brushRef="#br0" timeOffset="120235.7203">2415 6899 0,'0'0'16,"0"0"-16,0 0 0,0 0 16,0 69-16,0-69 15,9 93-15,-9-93 16,8 144-16,-8-144 0,16 168 16,-16-168-16,9 218 15,-9-218-15,16 242 16,-8 24-16,1-24 15,-9-242-15,0 232 16,0 5-16,0 0 16,0-27-16,0-2 0,0 7 15,0 8-15,0-4 16,0-1-16,0 20 16,0 3-16,0 2 0,0-1 15,0 13-15,0 6 16,0-5-16,-9-10 15,9 11-15,-8-11 16,8-9-16,0-23 16,-8-9-16,8-14 15,0-191-15,-8 190 0,8-190 16,-9 187-16,9-187 16,0 0-16,0 149 15,0-149-15</inkml:trace>
  <inkml:trace contextRef="#ctx0" brushRef="#br0" timeOffset="121538.5247">4549 8257 0,'-34'-10'16,"34"10"-16,-99-28 0,99 28 16,-190-37-16,190 37 15,-248-37-15,-25 14 16,25 4-16,248 19 15,-223 0-15,0 0 16,-1 4-16,224-4 0,-198 10 16,-17 4-16,17-5 15,198-9-15,-182 14 16,182-14-16,-199 24 16,199-24-16,-207 18 15,207-18-15,-165 23 0,165-23 16,0 0-16,-140 10 15,140-10-15,0 0 16,-83 4-16,83-4 0</inkml:trace>
  <inkml:trace contextRef="#ctx0" brushRef="#br0" timeOffset="122155.8239">1448 7451 0,'0'0'15,"0"0"-15,0 0 0,0 0 0,33-32 16,-33 32-16,66-33 15,-66 33-15,0 0 16,91-28-16,-91 28 0,0 0 16,0 0-16,91 5 15,-91-5-15,74 61 0,-74-61 16,58 93-16,-58-93 16,50 116-16,-50-116 15,41 121-15,-41-121 16,0 0-16,42 97 0,-42-97 15,0 0-15,0 0 16,57 48-16</inkml:trace>
  <inkml:trace contextRef="#ctx0" brushRef="#br0" timeOffset="122453.1059">1959 7358 0,'-24'28'0,"24"-28"0,-57 56 16,57-56-16,-75 98 15,75-98-15,-91 116 16,91-116-16,0 0 16,-74 107-16,74-107 0,0 0 15,0 0-15,-58 84 16,58-84-16</inkml:trace>
  <inkml:trace contextRef="#ctx0" brushRef="#br0" timeOffset="122924.3159">3457 6940 0,'0'0'0,"0"0"15,-83-9-15,83 9 0,-82 0 16,82 0-16,-91 32 16,91-32-16,-66 61 15,66-61-15,-58 101 16,58-101-16,-42 131 0,42-131 16,-8 149-16,8-149 15,0 144-15,0-144 16,8 130-16,-8-130 0,0 0 15,0 0-15,0 107 16,0-107-16,0 0 16,-16 52-16</inkml:trace>
  <inkml:trace contextRef="#ctx0" brushRef="#br0" timeOffset="123091.23">2804 7647 0,'0'0'16,"0"0"-16,0 0 15,0 0-15,0 0 16,0 0-16,99-19 16,-99 19-16,99-55 0,-99 55 15,149-70-15,-149 70 16,157-89-16</inkml:trace>
  <inkml:trace contextRef="#ctx0" brushRef="#br0" timeOffset="123341.5826">3928 7024 0,'0'0'0,"0"0"16,0 0-16,0 0 16,-57 37-16,57-37 15,-50 74-15,50-74 16,-58 116-16,58-116 0,-58 154 15,58-154-15,-41 163 16,41-163-16,-17 144 16,17-144-16,0 0 15,9 107-15,-9-107 0,0 0 16,24 52-16,-24-52 16</inkml:trace>
  <inkml:trace contextRef="#ctx0" brushRef="#br0" timeOffset="123626.213">3862 7507 0,'0'0'0,"0"0"16,0 0-16,42-37 0,-42 37 15,57-32-15,-57 32 16,0 0-16,75-24 15,-75 24-15,74 5 16,-74-5-16,50 42 0,-50-42 16,33 84-16,-33-84 15,25 102-15,-25-102 16,25 102-16,-25-102 16,0 0-16,41 79 0,-41-79 15,0 0-15,41 28 16,-41-28-16</inkml:trace>
  <inkml:trace contextRef="#ctx0" brushRef="#br0" timeOffset="123845.946">4292 7410 0,'0'0'0,"0"0"15,-49 69-15,49-69 16,-50 89-16,50-89 16,-66 121-16,66-121 15,0 0-15,-41 107 0,41-107 16,-17 69-16,17-69 16,0 0-16</inkml:trace>
  <inkml:trace contextRef="#ctx0" brushRef="#br0" timeOffset="124145.0735">4185 6847 0,'0'0'0,"0"0"16,66 60-16,-66-60 15,107 98-15,-107-98 16,124 140-16,-124-140 16,124 177-16,-124-177 0,108 190 15,-108-190-15,58 191 16,-58-191-16,16 186 15,-16-186-15,-33 153 0</inkml:trace>
  <inkml:trace contextRef="#ctx0" brushRef="#br0" timeOffset="131241.2414">1969 9075 0,'0'0'0,"0"0"0,0 0 16,0 0-16,0 0 15,0 0-15,0 0 16,0 0-16,0 0 15,-58 33-15,58-33 0,-41 79 16,41-79-16,0 0 16,-17 93-16,17-93 15,0 0-15,25 93 0,-25-93 16,57 51-16,-57-51 16,0 0-16,75 15 15,-75-15-15,66-29 16,-66 29-16,50-69 0,-50 69 15,16-94-15,-16 94 16,-16-97-16,16 97 16,-33-93-16,33 93 0,0 0 15,-58-66-15,58 66 16,0 0-16,-76-37 16,76 37-16,0 0 15,-73 5-15,73-5 0</inkml:trace>
  <inkml:trace contextRef="#ctx0" brushRef="#br0" timeOffset="131524.3778">1886 9968 0,'0'0'15,"0"0"-15,0 65 16,0-65-16,8 93 16,-8-93-16,0 121 0,0-121 15,-16 154-15,16-154 16,-17 144-16,17-144 15,0 0-15,-8 130 0</inkml:trace>
  <inkml:trace contextRef="#ctx0" brushRef="#br0" timeOffset="132129.1067">1679 11085 0,'0'0'0,"0"0"15,0 0-15,0 0 0,0 0 16,0 0-16,75-23 16,-75 23-16,66-4 15,-66 4-15,74 18 16,-74-18-16,83 56 0,-83-56 16,58 93-16,-58-93 15,25 130-15,-25-130 16,8 139-16,-8-139 15,-8 139-15,8-139 0,-33 131 16,33-131-16,-58 102 16,58-102-16,0 0 15,-91 66-15,91-66 16,0 0-16,-91 37 0,91-37 16,0 0-16,-75 0 15,75 0-15,-41-47 16,41 47-16,0 0 0,0-65 15,0 65-15,41-60 16,-41 60-16,67-33 16,-67 33-16,82 0 0,-82 0 15,98 37-15,-98-37 16,76 65-16,-76-65 16,0 0-16,66 80 15,-66-80-15,0 0 0,0 0 16,41 69-16</inkml:trace>
  <inkml:trace contextRef="#ctx0" brushRef="#br0" timeOffset="141111.3265">3184 8917 0,'0'0'15,"0"0"-15,42-27 16,-42 27-16,57-38 16,-57 38-16,91-19 15,-91 19-15,116 0 0,-116 0 16,108 28-16,-108-28 16,99 61-16,-99-61 15,74 97-15,-74-97 16,25 117-16,-25-117 0,-16 135 15,16-135-15,-58 116 16,58-116-16,-75 93 16,75-93-16,-82 56 0,82-56 15,0 0-15,-75 18 16,75-18-16,0 0 16,-74-13-16,74 13 0,0 0 15,-42-56-15,42 56 16,0-75-16,0 75 15,34-65-15,-34 65 16,90-19-16,-90 19 0,100 19 16,-100-19-16,91 56 15,-91-56-15,91 70 16,-91-70-16,49 79 16,-49-79-16,0 0 0,25 74 15</inkml:trace>
  <inkml:trace contextRef="#ctx0" brushRef="#br0" timeOffset="148926.8567">3399 10182 0,'0'0'0,"0"0"16,0 60-16,0-60 0,-8 80 15,8-80-15,0 117 16,0-117-16,-8 157 15,8-157-15,0 182 16,0-182-16,8 196 0,-8-196 16</inkml:trace>
  <inkml:trace contextRef="#ctx0" brushRef="#br0" timeOffset="152600.8687">3317 11532 0,'0'0'0,"0"0"16,-58 23-16,58-23 15,-58 32-15,58-32 16,-59 71-16,59-71 0,-32 97 15,32-97-15,8 111 16,-8-111-16,66 116 16,-66-116-16,99 108 15,-99-108-15,125 79 0,-125-79 16,140 32-16,-140-32 16,124-14-16,-124 14 15,99-74-15,-99 74 0,58-98 16,-58 98-16,0-121 15,0 121-15,-41-125 16,41 125-16,-99-116 16,99 116-16,-116-94 15,116 94-15,-149-51 0,149 51 16,0 0-16,-132 10 16</inkml:trace>
  <inkml:trace contextRef="#ctx0" brushRef="#br0" timeOffset="156246.4706">17674 8023 0,'0'0'0,"0"0"15,0 0-15,0 0 0,0 0 16,0 0-16,0 0 15,0 0-15,0 0 16,0 0-16,-33 24 0,33-24 16,0 0-16,0 0 15,-42 46-15,42-46 16,0 0-16,-16 56 0,16-56 16,33 66-16,-33-66 15,0 0-15,58 32 16,-58-32-16,74-9 15,-74 9-15,0 0 0,75-46 16,-75 46-16,0 0 16,24-85-16,-24 85 15,-16-97-15,16 97 16,0 0-16,-66-88 0,66 88 16,0 0-16,-75-57 15,75 57-15,0 0 16,0 0-16,-82-4 0,82 4 15,0 0-15,-67 38 16,67-38-16,-8 64 16,8-64-16,42 88 15,-42-88-15,74 74 0,-74-74 16,0 0-16,83 53 16,-83-53-16,0 0 15,91 14-15,-91-14 0,57-28 16,-57 28-16,0 0 15,34-61-15,-34 61 16,-17-70-16,17 70 16,0 0-16,-50-56 15,50 56-15,0 0 0,-91-32 16,91 32-16,0 0 16,-91 13-16,91-13 15,0 0-15,0 0 0,-66 47 16,66-47-16,0 0 15,-33 60-15,33-60 16,0 0-16,0 0 0,33 60 16,-33-60-16,0 0 15,0 0-15,50 15 16,-50-15-16,0 0 0,58-33 16,-58 33-16,0 0 15,25-51-15,-25 51 16,0 0-16,-17-46 0,17 46 15,0 0-15,-58-19 16,58 19-16,0 0 16,0 0-16,-66 19 15,66-19-15,0 0 0,-58 41 16,58-41-16,-8 56 16,8-56-16,0 0 15,41 42-15,-41-42 0,0 0 16,66 19-16,-66-19 15,0 0-15,67-14 16,-67 14-16,0 0 0,0 0 16,41-29-16,-41 29 15,0 0-15,0 0 16,0 0-16,-58-32 16,58 32-16,0 0 0,-66 24 15,66-24-15,-33 28 16</inkml:trace>
  <inkml:trace contextRef="#ctx0" brushRef="#br0" timeOffset="158880.3648">18939 9052 0,'0'0'16,"0"0"-16,0 0 16,-42-23-16,42 23 0,0 0 15,0 0-15,0 0 16,-57-10-16,57 10 15,0 0-15,0 0 0,0 0 16,-42 10-16,42-10 16,0 0-16,0 0 15,0 0-15,50 46 16,-50-46-16,0 0 0,0 0 16,74 5-16,-74-5 15,0 0-15,0 0 0,0 0 16,0 0-16,66-19 15,-66 19-15,0 0 16,25-32-16,-25 32 16,0 0-16,-25-33 0,25 33 15,0 0-15,-57-5 16,57 5-16,0 0 16,0 0-16,-67 19 0,67-19 15,0 0-15,-33 51 16,33-51-16,0 0 15,17 61-15,-17-61 0,49 46 16,-49-46-16,0 0 16,75 0-16,-75 0 15,0 0-15,74-37 16,-74 37-16,0 0 0,0 0 16,42-56-16,-42 56 15,0 0-15,-9-65 16,9 65-16,0 0 0,-66-42 15,66 42-15,0 0 16,0 0-16,-82-9 16,82 9-16,0 0 0,-67 42 15,67-42-15,-16 74 16,16-74-16,25 75 16,-25-75-16,0 0 15,58 65-15,-58-65 0,0 0 16,66 32-16,-66-32 15,0 0-15,0 0 16,74-8-16,-74 8 0,0 0 16,33-43-16,-33 43 15,0 0-15,-16-60 16,16 60-16,0 0 0,-66-51 16,66 51-16,0 0 15,-75-24-15,75 24 16,0 0-16,-50 24 15,50-24-15,0 0 0,-8 46 16,8-46-16,0 0 16,42 56-16,-42-56 15,0 0-15,57 32 0,-57-32 16,0 0-16,0 0 16,0 0-16,58-4 15,-58 4-15,0 0 0,0 0 16,-49-84-16</inkml:trace>
  <inkml:trace contextRef="#ctx0" brushRef="#br0" timeOffset="161502.2005">20312 10117 0,'0'0'0,"0"0"16,0 0-16,0 0 0,0 0 15,0 0-15,0 0 16,0 0-16,0 0 16,0 0-16,0 0 0,0 0 15,0 0-15,25-18 16,-25 18-16,-49 9 15,49-9-15,0 0 0,0 0 16,0 0-16,-50 32 16,50-32-16,0 0 15,-25 56-15,25-56 16,0 0-16,0 0 0,17 43 16,-17-43-16,0 0 15,58 22-15,-58-22 16,0 0-16,41-19 0,-41 19 15,0 0-15,8-46 16,-8 46-16,0 0 16,-25-56-16,25 56 15,0 0-15,-66-41 0,66 41 16,0 0-16,-74-14 16,74 14-16,0 0 15,0 0-15,-58 14 0,58-14 16,-17 46-16,17-46 15,25 70-15,-25-70 16,58 75-16,-58-75 0,0 0 16,0 0-16,75 50 15,-75-50-15,0 0 16,74 5-16,-74-5 0,0 0 16,50-42-16,-50 42 15,0 0-15,16-70 16,-16 70-16,-16-83 15,16 83-15,0 0 0,-58-70 16,58 70-16,0 0 16,-83-51-16,83 51 15,0 0-15,-74-10 0,74 10 16,0 0-16,-58 42 16,58-42-16,-9 70 15,9-70-15,25 84 0,-25-84 16,0 0-16,58 70 15,-58-70-15,0 0 16,0 0-16,75 37 0,-75-37 16,0 0-16,0 0 15,82-14-15,-82 14 16,0 0-16,42-56 16,-42 56-16,0 0 0,8-61 15,-8 61-15,0 0 16,-42-51-16,42 51 15,0 0-15,0 0 0,-74-14 16,74 14-16,0 0 16,0 0-16,-83 19 15,83-19-15,0 0 16,-33 56-16,33-56 0,0 0 16,17 46-16,-17-46 15,0 0-15,0 0 16,66 38-16,-66-38 0,0 0 15,0 0-15,74-14 16,-74 14-16,0 0 0,0 0 16,42-42-16,-42 42 0,0 0 15,-9-38-15,9 38 16,0 0-16,-49-23 16,49 23-16,-83 5 15,83-5-15,0 0 0,-49 33 16</inkml:trace>
  <inkml:trace contextRef="#ctx0" brushRef="#br0" timeOffset="176972.7588">17707 8103 0,'0'0'0,"0"0"15,0 0-15,0 0 16,0 0-16,0 0 16,0 0-16,0 0 0,0 0 15,0 0-15,0 0 16,0 0-16,0 0 0,0 0 15,0 0-15,0 0 16,0 0-16,0 0 16,0 0-16,0 0 0,0 0 15,0 0-15,0 0 16,0 0-16,0 0 16,0 0-16,0 0 0,0 0 15,0 0-15,0 0 16,0 0-16,41 46 15,-41-46-15,41 47 0,-41-47 16,0 0-16,58 51 16,-58-51-16,67 61 15,-67-61-15,74 70 0,-74-70 16,91 69-16,-91-69 16,91 75-16,-91-75 15,91 74-15,-91-74 16,99 75-16,-99-75 0,108 74 15,-108-74-15,107 88 16,-107-88-16,116 84 16,-116-84-16,124 93 15,-124-93-15,124 93 0,-124-93 16,132 88-16,-132-88 16,124 99-16,-124-99 15,132 97-15,-132-97 16,141 106-16,-141-106 0,132 108 15,-132-108-15,149 107 16,-149-107-16,132 107 16,-132-107-16,150 107 15,-150-107-15,141 107 0,-141-107 16,149 107-16,-149-107 16,140 116-16,-140-116 15,157 121-15,-157-121 16,149 121-16,-149-121 15,166 125-15,-166-125 0,157 126 16,-157-126-16,173 140 16,-173-140-16,166 135 15,-166-135-15,173 139 0,-173-139 16,157 135-16,-157-135 16,174 145-16,-174-145 15,182 148-15,-17-8 16,-165-140-16,166 135 15,-166-135-15,149 130 16,-149-130-16,173 135 0,-173-135 16,166 144-16,-166-144 15,173 154-15,-173-154 16,174 157-16,-174-157 16,190 159-16,-190-159 15,190 158-15,-190-158 0,174 172 16,-174-172-16,190 172 15,-190-172-15,165 162 16,-165-162-16,166 164 16,-166-164-16,157 154 0,-157-154 15,157 153-15,-157-153 16,142 135-16,-142-135 16,132 121-16,-132-121 15,99 84-15,-99-84 0,0 0 16,0 0-16,74 56 15,-74-56-15,50-5 16,-50 5-16,8-56 16,-8 56-16,-33-112 0,33 112 15,-58-149-15,58 149 16,-74-162-16,74 162 16,-83-154-16,83 154 15,-66-126-15,66 126 0,0 0 16,0 0-16,-66-83 15,66 83-15,-26-24 16,26 24-16,8 52 16,-8-52-16,51 106 0,-51-106 15,99 159-15,-99-159 16,91 200-16,-91-200 16,99 219-16,-99-219 15,83 200-15,-83-200 0,0 0 16,50 162-16,-50-162 15,-9 108-15,9-108 16,-66 41-16,66-41 16,-132-37-16,132 37 0,-157-93 15,157 93-15,-208-139 16,208 139-16,-223-145 16,223 145-16</inkml:trace>
  <inkml:trace contextRef="#ctx0" brushRef="#br1" timeOffset="186368.7559">6360 7763 0,'0'0'0,"0"0"0,0 0 16,25-46-16,-25 46 16,50-38-16,-50 38 0,82-23 15,-82 23-15,0 0 16,91 0-16,-91 0 15,75 43-15,-75-43 0,58 69 16,-58-69-16,66 93 16,-66-93-16,41 88 15,-41-88-15,50 93 16,-50-93-16,0 0 16,49 75-16,-49-75 0,67 28 15</inkml:trace>
  <inkml:trace contextRef="#ctx0" brushRef="#br1" timeOffset="186610.7753">6890 7628 0,'0'0'0,"0"0"16,-42 61-16,42-61 16,-58 79-16,58-79 15,-66 111-15,66-111 16,-58 117-16,58-117 0,0 0 16,-41 111-16,41-111 15,0 0-15</inkml:trace>
  <inkml:trace contextRef="#ctx0" brushRef="#br1" timeOffset="187661.2322">7956 7042 0,'0'0'0,"0"0"16,0 0-16,0 0 15,0 42-15,0-42 16,8 61-16,-8-61 15,0 93-15,0-93 0,9 116 16,-9-116-16,0 145 16,0-145-16,-9 166 15,9-166-15,0 196 16,0-196-16,0 218 0,0-218 16,9 234-16,-9-234 15,16 246-15,-16-246 16,25 260-16,-25-260 15,33 266-15,0-6 0,-8-32 16,-25-228-16,33 191 16,-16-10-16,7 5 15,-24-186-15,17 182 16,0 13-16,-17-195 16,16 200-16,1 10 0,-1-15 15,1-14-15,-17-181 16,8 168-16,-8-168 15,8 191-15,-8-191 16,0 223-16,0-223 16,0 237-16,0-237 0,0 242 15,0-242-15,0 227 16,0-227-16,0 219 16,0-219-16,8 196 15,-8-196-15,9 167 0,-9-167 16,8 140-16,-8-140 15,0 0-15,0 0 16,17 83-16,-17-83 0</inkml:trace>
  <inkml:trace contextRef="#ctx0" brushRef="#br1" timeOffset="188239.2063">6311 8703 0,'0'0'0,"0"0"0,58-4 16,-58 4-16,107-9 16,-107 9-16,166-10 15,-166 10-15,206-9 0,-206 9 16,232-10-16,16 10 16,-248 0-16,231 0 15,-7 10-15,-34-1 16,-190-9-16,189 5 15,-189-5-15,199 14 16,-199-14-16,215 18 0,-215-18 16,224 14-16,-224-14 15,206 19-15,-206-19 16,157 9-16,-157-9 0,0 0 16,141 14-16,-141-14 15</inkml:trace>
  <inkml:trace contextRef="#ctx0" brushRef="#br1" timeOffset="188675.4825">9072 7410 0,'0'0'0,"0"0"16,-99-28-16,99 28 15,-91-19-15,91 19 16,0 0-16,-82 23 16,82-23-16,-83 56 0,83-56 15,-50 103-15,50-103 16,-41 125-16,41-125 16,-8 149-16,8-149 0,8 158 15,-8-158-15,25 154 16,-25-154-16,16 144 15,-16-144-15,0 0 16,0 0-16,17 112 0,-17-112 16,0 0-16,0 0 0</inkml:trace>
  <inkml:trace contextRef="#ctx0" brushRef="#br1" timeOffset="188847.5925">8527 8061 0,'0'0'0,"0"0"0,0 0 16,0 0-16,0 0 15,99 0-15,-99 0 0,132-19 16,-132 19-16,157-32 16,-157 32-16</inkml:trace>
  <inkml:trace contextRef="#ctx0" brushRef="#br1" timeOffset="189107.5793">9569 7517 0,'0'0'0,"0"0"0,0 0 16,-42 46-16,42-46 15,-33 70-15,33-70 16,-41 107-16,41-107 0,-42 131 16,42-131-16,-42 152 15,42-152-15,-24 141 16,24-141-16,0 0 16,0 129-16,0-129 0</inkml:trace>
  <inkml:trace contextRef="#ctx0" brushRef="#br1" timeOffset="189428.3884">9602 7865 0,'0'0'0,"0"0"16,33-37-16,-33 37 16,0 0-16,58-23 15,-58 23-15,0 0 0,66-9 16,-66 9-16,0 0 16,58 32-16,-58-32 15,49 75-15,-49-75 16,25 97-16,-25-97 0,17 107 15,-17-107-15,0 0 16,16 99-16,-16-99 16,0 0-16,33 46 0</inkml:trace>
  <inkml:trace contextRef="#ctx0" brushRef="#br1" timeOffset="189661.6598">9941 7861 0,'0'0'0,"0"0"0,-58 64 15,58-64-15,-75 89 16,75-89-16,-58 98 15,58-98-15,0 0 16,-41 103-16,41-103 0</inkml:trace>
  <inkml:trace contextRef="#ctx0" brushRef="#br1" timeOffset="190026.2076">9784 7293 0,'0'0'0,"0"0"0,0 0 15,66 65-15,-66-65 16,99 93-16,-99-93 16,107 135-16,-107-135 15,133 159-15,-133-159 16,108 186-16,-108-186 0,91 200 16,-91-200-16,50 205 15,-50-205-15,16 190 16,-16-190-16,-33 182 15,33-182-15</inkml:trace>
  <inkml:trace contextRef="#ctx0" brushRef="#br1" timeOffset="194109.2018">6269 9806 0,'0'0'0,"0"0"0,100-10 16,-100 10-16,132-18 15,-132 18-15</inkml:trace>
  <inkml:trace contextRef="#ctx0" brushRef="#br1" timeOffset="194578.6168">7129 9465 0,'0'0'0,"0"0"16,0 0-16,50 0 16,-50 0-16,74 0 0,-74 0 15,91 25-15,-91-25 16,91 41-16,-91-41 16,58 70-16,-58-70 15,8 98-15,-8-98 16,-24 116-16,24-116 15,-83 121-15,83-121 0,-91 103 16,91-103-16,-107 55 16,107-55-16,0 0 15,-108 19-15,108-19 0,0 0 16,-74-23-16,74 23 16,0 0-16,-42-66 15,42 66-15,25-70 0,-25 70 16,66-51-16,-66 51 15,91-9-15,-91 9 16,91 32-16,-91-32 0,83 70 16,-83-70-16,66 94 15,-66-94-15,0 0 16,0 0-16</inkml:trace>
  <inkml:trace contextRef="#ctx0" brushRef="#br1" timeOffset="194876.1029">6484 11290 0,'0'0'0,"0"0"16,50 18-16,-50-18 0,99 5 16,-99-5-16,133-9 15,-133 9-15,148-28 16,-148 28-16</inkml:trace>
  <inkml:trace contextRef="#ctx0" brushRef="#br1" timeOffset="195086.4251">7386 10865 0,'0'0'0,"0"0"16,8 136-16,-8-136 16,25 181-16,-25-181 0,0 228 15,0-228-15,0 243 16,0-243-16</inkml:trace>
  <inkml:trace contextRef="#ctx0" brushRef="#br1" timeOffset="204371.5999">8535 9754 0,'0'0'0,"0"0"15,132 14-15,-132-14 16,133 10-16,-133-10 16,115 0-16,-115 0 15,124-24-15,-124 24 0</inkml:trace>
  <inkml:trace contextRef="#ctx0" brushRef="#br1" timeOffset="205077.6176">9841 9396 0,'0'0'0,"0"0"0,0 0 15,0 0-15,0 0 16,0 0-16,-57 14 16,57-14-16,0 0 0,-67 14 15,67-14-15,0 0 16,-82 5-16,82-5 15,0 0-15,0 0 0,0 0 16,0 0-16,0 0 16,-75-5-16,75 5 0,0 0 15,0 0-15,-66 0 16,66 0-16,0 0 16,0 0-16,-49 18 15,49-18-15,0 0 0,0 0 16,-25 48-16,25-48 15,0 0-15,0 0 16,16 46-16,-16-46 0,0 0 16,50 37-16,-50-37 15,83 18-15,-83-18 16,107 24-16,-107-24 16,108 27-16,-108-27 0,99 57 15,-99-57-15,58 74 16,-58-74-16,33 92 15,-33-92-15,-9 108 0,9-108 16,-49 98-16,49-98 16,-99 79-16,99-79 15,-124 51-15,124-51 16,-133-10-16</inkml:trace>
  <inkml:trace contextRef="#ctx0" brushRef="#br1" timeOffset="214503.5788">9023 11481 0,'0'0'0,"0"0"15,107-5-15,-107 5 16,124-5-16,-124 5 16,108-13-16,-108 13 15,0 0-15,107-28 0,-107 28 16,0 0-16</inkml:trace>
  <inkml:trace contextRef="#ctx0" brushRef="#br1" timeOffset="214976.5252">9519 11090 0,'0'0'0,"0"0"0,58-5 16,-58 5-16,91 5 16,-91-5-16,0 0 15,99 9-15,-99-9 0,0 0 16,0 0-16,99 33 16,-99-33-16,50 55 15,-50-55-15,-17 71 16,17-71-16,0 0 0,-74 55 15,74-55-15,0 0 16,0 0-16,-66 51 16,66-51-16,0 0 0,-58 43 15,58-43-15,0 36 16,0-36-16,58 47 16,-58-47-16,107 42 15,-107-42-15,116 60 16,-116-60-16,0 0 0,74 61 15,-74-61-15,25 65 16,-25-65-16,-41 60 0,41-60 16,-99 52-16,99-52 15,-141 41-15,141-41 16,-140 14-16,140-14 16,0 0-16</inkml:trace>
  <inkml:trace contextRef="#ctx0" brushRef="#br1" timeOffset="226282.1178">6559 12182 0,'0'0'0,"0"0"15,0 0-15,0 0 16,0 0-16,-42 51 16,42-51-16,-57 71 15,57-71-15,-58 83 0,58-83 16,-50 98-16,50-98 15,-58 107-15,58-107 16,-41 112-16,41-112 16,-25 116-16,25-116 0,-16 126 15,16-126-15,0 116 16,0-116-16,16 111 16,-16-111-16,33 108 0,-33-108 15,58 101-15,-58-101 16,83 75-16,-83-75 15,82 33-15,-82-33 16,0 0-16</inkml:trace>
  <inkml:trace contextRef="#ctx0" brushRef="#br1" timeOffset="226902.9448">7055 12741 0,'0'0'0,"0"0"0,0 0 16,0 0-16,-33 23 15,33-23-15,-43 37 16,43-37-16,0 0 16,-48 61-16,48-61 15,-33 88-15,33-88 0,-17 98 16,17-98-16,9 107 15,-9-107-15,33 88 16,-33-88-16,49 70 16,-49-70-16,0 0 0,66 60 15,-66-60-15,0 0 16,91 32-16,-91-32 16,0 0-16,83 10 0,-83-10 15,0 0-15,83-23 16,-83 23-16,58-65 15,-58 65-15,33-74 0,-33 74 16,0-89-16,0 89 16,-25-88-16,25 88 15,0 0-15,-33-84 16,33 84-16,0 0 0,-50-74 16,50 74-16,0 0 15,0 0-15,0 0 16,0 0-16,-58-52 0,58 52 15,-33-36-15,33 36 16</inkml:trace>
  <inkml:trace contextRef="#ctx0" brushRef="#br1" timeOffset="227334.3448">7129 12230 0,'0'0'16,"0"0"-16,50 3 15,-50-3-15,74 38 0,-74-38 16,91 47-16,-91-47 16,116 74-16,-116-74 15,99 98-15,-99-98 0,91 102 16,-91-102-16,83 112 16,-83-112-16,58 121 15,-58-121-15,41 134 16,-41-134-16,17 126 0,-17-126 15,8 130-15,-8-130 16,0 126-16,0-126 16,-17 116-16,17-116 0,-16 107 15,16-107-15,0 0 16,0 0-16</inkml:trace>
  <inkml:trace contextRef="#ctx0" brushRef="#br1" timeOffset="243333.4215">9056 12433 0,'0'0'15,"0"0"-15,0 0 16,0 0-16,-25 43 0,25-43 16,-49 70-16,49-70 15,-75 111-15,75-111 16,-74 140-16,74-140 15,-75 172-15,75-172 0,-33 181 16,33-181-16,-8 177 16,8-177-16,33 167 15,-33-167-15,74 107 16</inkml:trace>
  <inkml:trace contextRef="#ctx0" brushRef="#br1" timeOffset="243754.4864">10056 12364 0,'0'0'0,"0"0"15,0 0-15,58 28 16,-58-28-16,83 65 0,-83-65 16,108 107-16,-108-107 15,108 149-15,-108-149 16,99 181-16,-99-181 16,58 191-16,-58-191 0,0 196 15,0-196-15,-41 190 16,41-190-16</inkml:trace>
  <inkml:trace contextRef="#ctx0" brushRef="#br1" timeOffset="249680.8856">9221 13053 0,'0'0'0,"0"0"0,58 4 15,-58-4-15,83 5 16,-83-5-16,107 0 16,-107 0-16,124-19 15</inkml:trace>
  <inkml:trace contextRef="#ctx0" brushRef="#br1" timeOffset="249964.9435">9924 12694 0,'0'0'0,"8"33"16,-8-33-16,25 88 15,-25-88-15,42 144 16,-42-144-16,33 177 0,-33-177 16</inkml:trace>
  <inkml:trace contextRef="#ctx0" brushRef="#br1" timeOffset="255491.1158">15093 15444 0,'0'0'0,"0"0"0,0 0 16,0 0-16,0 0 0,0 0 15,0 0-15,0 0 16,0 0-16,0 0 16,0 0-16,0 0 15,0 0-15,0 0 0,0 0 16,0 0-16,-66 37 16,66-37-16,0 0 15,-25 51-15,25-51 0,0 0 16,8 47-16,-8-47 15,0 0-15,58 28 16,-58-28-16,0 0 16,59 4-16,-59-4 0,0 0 15,58-32-15,-58 32 16,0 0-16,25-57 16,-25 57-16,0 0 0,-9-78 15,9 78-15,0 0 16,-57-65-16,57 65 15,0 0-15,-68-32 0,68 32 16,0 0-16,-82 0 16,82 0-16,0 0 15,-33 36-15,33-36 16,0 70-16,0-70 0,0 0 16,0 0-16,49 56 15,-49-56-15,0 0 16,83 32-16,-83-32 15,0 0-15,75-4 0,-75 4 16,0 0-16,0 0 16,50-56-16,-50 56 0,0 0 15,17-70-15,-17 70 16,-42-61-16,42 61 16,0 0-16,0 0 15,-66-28-15,66 28 0,0 0 16,-84 10-16,84-10 15,0 0-15,-41 47 16,41-47-16,0 69 0,0-69 16,0 0-16,0 0 15,41 61-15,-41-61 16,0 0-16,76 38 16,-76-38-16,0 0 0,0 0 15,66-6-15,-66 6 16,0 0-16,50-51 15,-50 51-15,0 0 16,0-65-16,0 65 0,0 0 16,-50-52-16,50 52 15,0 0-15,0 0 16,-84-26-16,84 26 16,0 0-16,0 0 0,0 0 15,-82 13-15,82-13 16,0 0-16,-34 42 15,34-42-15,0 0 0,0 0 16,0 0-16,83 56 16,-83-56-16,0 0 15,0 0-15,59-33 0,-59 33 16,0 0-16,0 0 16,41-60-16,-41 60 15,0 0-15,-24-61 16,24 61-16,0 0 0,-59-28 15,59 28-15,0 0 16,-83 5-16,83-5 0,0 0 16,-58 56-16,58-56 15,0 0-15,0 0 16,0 0-16,0 0 16,-25 74-16,25-74 0,25 56 15</inkml:trace>
  <inkml:trace contextRef="#ctx0" brushRef="#br1" timeOffset="258095.1157">16425 13285 0,'0'0'0,"0"0"16,0 0-16,0 0 16,0 0-16,0 0 15,0 0-15,0 0 0,-33-4 16,33 4-16,0 0 15,-58 0-15,58 0 16,0 0-16,-74 23 0,74-23 16,0 0-16,-42 51 15,42-51-15,9 56 16,-9-56-16,0 0 16,66 51-16,-66-51 0,0 0 15,74 19-15,-74-19 16,0 0-16,66-5 15,-66 5-15,0 0 0,58-43 16,-58 43-16,0 0 16,25-69-16,-25 69 15,-8-70-15,8 70 16,0 0-16,-58-55 0,58 55 16,0 0-16,0 0 15,-74-28-15,74 28 16,0 0-16,-83 28 0,83-28 15,-50 55-15,50-55 16,0 0-16,17 75 16,-17-75-16,0 0 15,0 0-15,66 70 0,-66-70 16,0 0-16,0 0 16,74 32-16,-74-32 15,0 0-15,0 0 0,67-5 16,-67 5-16,0 0 15,24-33-15,-24 33 16,-33-46-16,33 46 16,0 0-16,-66-28 0,66 28 15,0 0-15,-66 5 16,66-5-16,0 0 16,-58 37-16,58-37 0,-16 65 15,16-65-15,0 0 16,0 0-16,49 56 15,-49-56-15,0 0 16,58 37-16,-58-37 0,0 0 16,66-4-16,-66 4 15,0 0-15,50-51 16,-50 51-16,0 0 0,8-71 16,-8 71-16,0 0 15,-41-78-15,41 78 16,0 0-16,-75-56 15,75 56-15,0 0 0,0 0 16,-74-9-16,74 9 16,0 0-16,-58 32 15,58-32-15,0 0 0,0 65 16,0-65-16,0 0 16,0 0-16,58 52 15,-58-52-15,0 0 16,0 0-16,66 23 0,-66-23 15,0 0-15,0 0 16,0 0-16,41-14 16,-41 14-16,0 0 0,0 0 15,0 0-15,0 0 16,-41-43-16,41 43 16,0 0-16</inkml:trace>
  <inkml:trace contextRef="#ctx0" brushRef="#br1" timeOffset="263585.9853">17773 11062 0,'0'0'15,"0"0"-15,0 0 0,0 0 16,0 0-16,0 0 16,0 0-16,0 0 0,0 0 15,-17-75-15,17 75 16,0 0-16,-41-32 16,41 32-16,0 0 15,-66-14-15,66 14 16,0 0-16,-74 18 0,74-18 15,0 0-15,-75 42 16,75-42-16,-50 70 0,50-70 16,0 0-16,-24 84 15,24-84-15,8 88 16,-8-88-16,33 84 16,-33-84-16,66 70 15,-66-70-15,0 0 0,66 56 16,-66-56-16,0 0 15,83 32-15,-83-32 16,0 0-16,83 9 0,-83-9 16,99-9-16,-99 9 15,0 0-15,74-42 16,-74 42-16,50-65 16,-50 65-16,0 0 0,25-88 15,-25 88-15,0 0 16,-25-108-16,25 108 15,-50-101-15,50 101 0,0 0 16,-74-80-16,74 80 16,0 0-16,-99-27 15,99 27-15,0 0 16,-91 13-16,91-13 0</inkml:trace>
  <inkml:trace contextRef="#ctx0" brushRef="#br1" timeOffset="265695.2839">17434 11401 0,'0'0'0,"0"0"15,0 0-15,0 0 0,0 0 16,0 0-16,0 0 16,0 0-16,0 0 0,0 0 15,0 0-15,0 0 16,0 0-16,0 0 0,0 0 16,0 0-16,0 0 0,0 0 15,0 0-15,0 0 16,0 0-16,0 0 0,0 0 15,0 0-15,0 0 16,0 0-16,0 0 0,0 0 16,0 0-16,0 0 0,0 0 15,0 0-15,0 0 16,0 0-16,0 0 16,0 0-16,0 0 0,0 0 15,0 0-15,0 0 16,0 0-16,0 0 15,0 0-15,0 0 16,-8 32-16,8-32 0,0 0 16,0 0-16,-33 48 15,33-48-15,0 0 16,-25 51-16,25-51 0,0 0 16,-42 69-16,42-69 15,0 0-15,-33 70 16,33-70-16,0 0 0,-41 79 15,41-79-15,0 0 16,-33 80-16,33-80 16,0 0-16,-50 88 15,50-88-15,-49 83 0,49-83 16,0 0-16,-42 89 16,42-89-16,0 0 15,-33 88-15,33-88 16,-41 93-16,41-93 0,-34 79 15,34-79-15,-40 75 16,40-75-16,-42 69 16,42-69-16,-41 70 15,41-70-15,-33 66 0,33-66 16,-42 69-16,42-69 16,-33 74-16,33-74 15,-41 75-15,41-75 0,-41 79 16,41-79-16,-50 84 15,50-84-15,-58 88 16,58-88-16,-58 88 16,58-88-16,-58 94 15,58-94-15,-49 92 0,49-92 16,-50 93-16,50-93 16,-66 98-16,66-98 15,-66 103-15,66-103 16,-66 102-16,66-102 0,-66 107 15,66-107-15,-75 117 16,75-117-16,-74 116 16,74-116-16,-75 125 15,75-125-15,-74 126 0,74-126 16,-74 130-16,74-130 16,-91 126-16,91-126 15,-91 131-15,91-131 0,-83 129 16,83-129-16,-91 126 15,91-126-15,-83 139 16,83-139-16,-91 135 16,91-135-16,-92 135 15,92-135-15,-99 140 0,99-140 16,-91 139-16,91-139 16,-82 135-16,82-135 15,-83 130-15,83-130 16,-83 121-16,83-121 0,-66 117 15,66-117-15,-66 102 16,66-102-16,0 0 16,-75 94-16,75-94 15,0 0-15,-49 88 0,49-88 16,0 0-16,-50 79 16,50-79-16,0 0 15,0 0-15,0 0 0,0 0 16,0 0-16,0 0 15,0 0-15,0 0 0,0 0 16,-25 41-16,25-41 16,0 0-16,0 0 15,0 0-15,-8-56 0,8 56 16,0-87-16,0 87 16,0 0-16,-8-107 15,8 107-15,0 0 0,0 0 16,-17-108-16,17 108 15,0 0-15,0 0 0,0 0 16,0 0-16,0 0 16,0 0-16,0 0 15,-16-98-15,16 98 0,0 0 16,-8-46-16,8 46 16,0 0-16,0 0 15,-9 107-15,9-107 0,0 111 16,0-111-16,0 113 15,0-113-15,9 112 16,-9-112-16,0 0 0,0 111 16,0-111-16,0 0 15,0 0-15,8 92 16,-8-92-16,0 0 0,0 0 16,0 0-16,0 0 15,25 57-15,-25-57 16,49 28-16,-49-28 15,75-33-15,-75 33 0,115-70 16,-115 70-16,100-88 16,-100 88-16,0 0 15,82-94-15,-82 94 0,0 0 16,0 0-16,0 0 16,0 0-16,0 0 0,83-74 15,-83 74-15,0 0 16,0 0-16,0 0 15,0 0-15,0 0 0,0 0 16,0 0-16,41-46 16,-41 46-16,0 0 15,0 0-15,25-24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05T16:19:07.56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  <inkml:brush xml:id="br2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4425 5042 0,'-34'-5'0,"34"5"0,-90-9 15,90 9-15,-91-5 16,91 5-16,-116-5 16,116 5-16,-116 5 0,116-5 15,-107 14-15,107-14 16,-108 23-16,108-23 16,-116 38-16,116-38 0,-99 36 15,99-36-15,-99 43 16,99-43-16,-91 55 15,91-55-15,-83 56 16,83-56-16,-66 65 0,66-65 16,-50 75-16,50-75 15,-24 74-15,24-74 16,0 0-16,-17 71 0,17-71 16,33 74-16,-33-74 15,50 74-15,-50-74 16,82 61-16,-82-61 15,91 60-15,-91-60 0,116 42 16,-116-42-16,124 47 16,-124-47-16,157 37 15,-157-37-15,157 42 0,-157-42 16,174 28-16,-174-28 16,182 32-16,-182-32 15,190 23-15,-190-23 16,199 24-16,-199-24 15,190 18-15,-190-18 0,206 19 16,-206-19-16,207 9 16,-207-9-16,208 14 15,-208-14-15,215 5 16,-215-5-16,223 9 0,-223-9 16,215 0-16,-215 0 15,232 0-15,-232 0 16,231 0-16,-231 0 15,232 0-15,-232 0 16,223 0-16,-223 0 0,248-9 16,-248 9-16,240-9 15,-240 9-15,248-19 16,-248 19-16,248-14 16,-248 14-16,231-15 0,-231 15 15,232-8-15,-232 8 16,240-24-16,-240 24 15,223-23-15,-223 23 16,207-28-16,-207 28 16,206-32-16,-206 32 0,182-42 15,-182 42-15,157-47 16,-157 47-16,133-51 16,-133 51-16,107-56 15,-107 56-15,0 0 0,75-64 16,-75 64-16,24-89 15,-24 89-15,-16-93 16,16 93-16,-75-93 16,75 93-16,-140-103 0,140 103 15,-165-93-15,165 93 16,-224-93-16,-24 14 16,33 9-16,215 70 15,-215-55-15,-8 17 16,0 5-16,41 10 0,-8 5 15,8 8-15,-17-4 16,199 14-16,-215-4 16,-41-1-16,0 5 15,16 0-15,17 0 16,-1 5-16,9 4 0,0 5 16,0 0-16,-9 14 15,-24-1-15,17 6 16,-9 9-16,-16 0 15,-26-10-15</inkml:trace>
  <inkml:trace contextRef="#ctx0" brushRef="#br0" timeOffset="10199.3263">14952 8019 0,'0'0'15,"0"0"-15,0 0 16,0 0-16,0 0 0,0 0 15,0 0-15,0 0 16,0 0-16,-24 23 0,24-23 16,0 0-16,0 0 15,0 47-15,0-47 16,0 0-16,0 0 16,24 46-16,-24-46 0,0 0 15,0 0-15,58 19 16,-58-19-16,0 0 15,58-23-15,-58 23 0,0 0 16,17-66-16,-17 66 16,0 0-16,-17-60 15,17 60-15,-58-42 16,58 42-16,0 0 0,-58 0 16,58 0-16,0 0 15,-49 37-15,49-37 0,-17 61 16,17-61-16,0 0 15,33 61-15,-33-61 16,0 0-16,0 0 16,66 36-16,-66-36 0,0 0 15,50 0-15,-50 0 16,17-36-16,-17 36 16,-17-71-16,17 71 15</inkml:trace>
  <inkml:trace contextRef="#ctx0" brushRef="#br0" timeOffset="18818.9448">16235 9341 0,'0'0'0,"0"0"0,0 0 16,0 0-16,0 0 15,0 0-15,0 0 0,0 0 16,0 0-16,0 0 16,0 0-16,0 0 15,0 0-15,0 0 0,0 0 16,0 0-16,0 0 16,0 0-16,0 0 0,0 0 15,0 0-15,0 0 16,0 0-16,0 0 0,0 0 15,0 0-15,0 0 16,0 0-16,0 0 16,0 0-16,0 0 0,0 0 15,0 0-15,0 0 16,0 0-16,0 0 0,0 0 16,0 0-16,0 0 15,0 0-15,0 0 16,0 0-16,0 0 0,0 0 15,-17-33-15,17 33 16,0 0-16,-33-51 16,33 51-16,0 0 0,0 0 0,-49-66 15,49 66-15,-66-74 16,66 74-16,-83-75 16,83 75-16,-91-69 15,91 69-15,-83-80 0,83 80 16,-91-83-16,91 83 15,-91-79-15,91 79 16,-91-84-16,91 84 0,-90-88 16,90 88-16,-100-92 15,100 92-15,-82-89 16,82 89-16,-91-111 16,91 111-16,-92-103 0,92 103 15,-100-108-15,100 108 16,-99-107-16,99 107 15,-91-102-15,91 102 0,-99-107 16,99 107-16,-99-112 16,99 112-16,-91-111 15,91 111-15,-108-117 16,108 117-16,-99-116 16,99 116-16,-99-121 0,99 121 15,-108-112-15,108 112 16,-99-111-16,99 111 15,-107-116-15,107 116 0,-108-117 16,108 117-16,-107-121 16,107 121-16,-108-125 15,108 125-15,-107-116 16,107 116-16,-108-121 16,108 121-16,-99-117 0,99 117 15,-107-111-15,107 111 16,-100-117-16,100 117 15,-107-116-15,107 116 0,-116-116 16,116 116-16,-107-116 16,107 116-16,-124-113 15,124 113-15,-116-111 16,116 111-16,-116-116 0,116 116 16,-124-108-16,124 108 15,-116-106-15,116 106 16,-124-112-16,124 112 15,-107-108-15,107 108 16,-124-111-16,124 111 0,-124-112 16,124 112-16,-124-106 15,124 106-15,-116-107 16,116 107-16,-116-98 16,116 98-16,-107-98 0,107 98 15,-108-88-15,108 88 16,-99-88-16,99 88 15,-91-79-15,91 79 0,-74-75 16,74 75-16,0 0 16,-91-56-16,91 56 15,0 0-15,0 0 16,0 0-16,0 0 0,-58-55 16,58 55-16,0 0 15,0 0-15,-42-24 16,42 24-16,0 0 0,-8 28 15,8-28-15,8 79 16,-8-79-16,17 107 16,-17-107-16,33 126 0,-33-126 15,33 125-15,-33-125 16,33 117-16,-33-117 16,0 0-16,0 0 0,0 0 15,33 83-15,-33-83 16,0 0-16,0 0 15,25 52-15,-25-52 16,0 0-16,0 0 0,-25-66 16,25 66-16,-41-116 15,41 116-15,-41-139 16,41 139-16,-58-149 0,58 149 16,-58-148-16,58 148 15,-66-131-15,66 131 16,0 0-16,-58-126 15,58 126-15,0 0 16,0 0-16,-50-111 0,50 111 16,0 0-16,0 0 15,0 0-15,0 0 0,0 0 16,-25-75-16,25 75 16,25-23-16,-25 23 15,66 32-15,-66-32 0,124 60 16,-124-60-16,133 89 15,-133-89-15,165 98 16,-165-98-16,165 93 16,-165-93-16,182 88 15,-182-88-15,149 80 0,-149-80 16,141 60-16,-141-60 16,0 0-16,107 41 15,-107-41-15,0 0 0,0 0 16,0 0-16,0 0 15,83 33-15,-83-33 16,0 0-16,0 0 0,0 0 16,0 0-16,0 0 15,0 0-15,0 0 0,0 0 16,33 15-16,-33-15 16,0 0-16</inkml:trace>
  <inkml:trace contextRef="#ctx0" brushRef="#br1" timeOffset="24933.538">5384 6345 0,'-33'-14'0,"33"14"16,-100-29-16,100 29 15,-140-41-15,140 41 16,-166-33-16,166 33 16,-165-32-16,165 32 15,-174-19-15,174 19 0,-181-9 16,181 9-16,-182 5 15,182-5-15,-182 18 16,182-18-16,-182 23 16,182-23-16,-174 33 0,174-33 15,-157 55-15,157-55 16,-149 57-16,149-57 16,-116 65-16,116-65 15,-99 69-15,99-69 0,-82 66 16,82-66-16,0 0 15,-42 74-15,42-74 16,-25 84-16,25-84 0,0 0 16,0 93-16,0-93 15,42 89-15,-42-89 16,65 78-16,-65-78 16,75 74-16,-75-74 0,100 71 15,-100-71-15,99 51 16,-99-51-16,132 55 15,-132-55-15,124 42 0,-124-42 16,141 42-16,-141-42 16,140 37-16,-140-37 15,141 37-15,-141-37 16,149 33-16,-149-33 0,156 28 16,-156-28-16,158 32 15,-158-32-15,173 14 16,-173-14-16,174 14 15,-174-14-15,182 10 0,-182-10 16,190 14-16,-190-14 16,191 14-16,-191-14 15,215 9-15,-215-9 16,224 14-16,-224-14 16,223 14-16,-223-14 0,231 4 15,-231-4-15,232 5 16,-9-5-16,-223 0 15,207-5-15,-207 5 16,215 0-16,-215 0 0,231 0 16,-231 0-16,240-4 15,-240 4-15,256-14 16,-256 14-16,265-14 16,-17 5-16,-248 9 15,232-20-15,-34 12 0,-198 8 16,199-10-16,-199 10 15,198-8-15,-198 8 16,215-20-16,-215 20 16,240-18-16,-240 18 0,256-19 15,-256 19-15,248-14 16,-248 14-16,233-23 16,-233 23-16,206-32 15,-206 32-15,191-38 16,-191 38-16,157-42 0,-157 42 15,132-51-15,-132 51 16,99-46-16,-99 46 16,0 0-16,58-65 0,-58 65 15,25-75-15,-25 75 16,-25-70-16,25 70 16,-66-74-16,66 74 15,-108-65-15,108 65 0,-148-56 16,148 56-16,-166-56 15,166 56-15,-198-46 16,198 46-16,-215-51 16,215 51-16,-216-42 15,-16 0-15,232 42 0,-223-29 16,223 29-16,-223-23 16,223 23-16,-248-27 15,-9 13-15,26 0 16,231 14-16,-199-9 0,1 4 15,8 0-15,190 5 16,-182-4-16,-17-6 16,1 1-16,198 9 15,-174-9-15,-32 4 16,-9 5-16,215 0 0,-190-9 16,-25 4-16,8-4 15,207 9-15,-207-9 16,-16-5-16,-9 9 15,232 5-15,-223-9 0,-18 3 16,-7 6-16,25 0 16,16 10-16,9 5 15,-17 3-15,16-4 16</inkml:trace>
  <inkml:trace contextRef="#ctx0" brushRef="#br0" timeOffset="34307.6547">16136 9187 0,'0'0'15,"0"0"-15,0 0 16,0 0-16,0 0 0,0 0 16,0 0-16,0 0 15,0 0-15,0 0 16,-25 28-16,25-28 0,0 0 15,0 0-15,0 0 16,-33 37-16,33-37 0,0 0 16,-41 61-16,41-61 15,0 0-15,-9 78 16,9-78-16,42 84 16,-42-84-16,0 0 15,66 70-15,-66-70 0,0 0 16,91 51-16,-91-51 15,0 0-15,116 23 0,-116-23 16,0 0-16,107-4 16,-107 4-16,0 0 15,83-33-15,-83 33 16,0 0-16,49-56 0,-49 56 16,17-79-16,-17 79 15,0 0-15,-42-74 16,42 74-16,0 0 0,-57-65 15,57 65-15,-91-47 16,91 47-16,0 0 16,-91-14-16,91 14 15,-108 24-15,108-24 0,0 0 16,0 0-16</inkml:trace>
  <inkml:trace contextRef="#ctx0" brushRef="#br2" timeOffset="71393.553">5036 7754 0,'0'0'0,"0"0"16,0 0-16,0 0 15,-24-23-15,24 23 16,-42-19-16,42 19 15,-91-13-15,91 13 0,-124-15 16,124 15-16,-149 0 16,149 0-16,-165 9 15,165-9-15,-182 19 0,182-19 16,-182 23-16,182-23 16,-182 42-16,182-42 15,-165 51-15,165-51 16,-157 56-16,157-56 0,-132 61 15,132-61-15,-124 65 16,124-65-16,-100 69 16,100-69-16,-75 75 0,75-75 15,-57 88-15,57-88 16,-41 94-16,41-94 16,-25 102-16,25-102 15,0 98-15,0-98 0,16 103 16,-16-103-16,42 97 15,-42-97-15,74 103 16,-74-103-16,83 92 16,-83-92-16,116 98 15,-116-98-15,140 88 0,-140-88 16,157 84-16,-157-84 16,190 74-16,-190-74 15,191 66-15,-191-66 16,215 60-16,-215-60 0,231 46 15,1 0-15,-232-46 16,206 29-16,9-10 16,-16-6-16,-199-13 15,174 19-15,17-10 16,-9-9-16,-182 0 0,198 5 16,9-5-16,-9 0 15,-198 0-15,199 0 16,16-5-16,-9 5 15,-206 0-15,207-9 16,8-14-16,-8 14 0,-207 9 16,190-15-16,8-8 15,-8 0-15,-190 23 16,191-33-16,-191 33 16,206-32-16,-206 32 0,207-47 15,-207 47-15,223-60 16,-223 60-16,199-61 15,-199 61-15,157-69 16,-157 69-16,124-85 0,-124 85 16,66-97-16,-66 97 15,25-106-15,-25 106 16,-17-112-16,17 112 0,-58-126 16,58 126-16,-99-126 15,99 126-15,-140-116 16,140 116-16,-182-120 15,182 120-15,-207-112 16,-41 13-16,8 20 0,240 79 16,-223-55-16,-17 13 15,-16-5-15,24 10 16,1 9-16,-9-14 16,-25 15-16,-7 8 0,-10 0 15,-32 5-15,-25 14 16,7 14-16,-23 5 15,-34 9-15,-24 32 16,-1 5-16,34 1 0</inkml:trace>
  <inkml:trace contextRef="#ctx0" brushRef="#br1" timeOffset="134389.2286">16400 12857 0,'0'0'16,"0"0"-16,0 0 0,0 0 15,-66 5-15,66-5 16,-82 23-16,82-23 15,-58 42-15,58-42 16,-42 70-16,42-70 0,-8 88 16,8-88-16,33 97 15,-33-97-15,75 80 16,-75-80-16,107 42 16,-107-42-16,99 4 0,-99-4 15,91-32-15,-91 32 16,0 0-16,66-65 15,-66 65-15,17-84 16,-17 84-16,-25-79 0,25 79 16,-66-75-16,66 75 15,-91-46-15,91 46 16,-107-9-16,107 9 0,0 0 16,-116 9-16,116-9 15,0 0-15,-83 52 16,83-52-16,-25 78 15,25-78-15,33 79 0,-33-79 16,75 56-16,-75-56 16,99 13-16,-99-13 15,91-23-15,-91 23 0,83-60 16,-83 60-16,0 0 16,41-65-16,-41 65 15,-8-78-15,8 78 16,-50-66-16,50 66 0,-83-37 15,83 37-15,-91 0 16,91 0-16,-99 37 16,99-37-16,-58 66 0,58-66 15,-16 78-15,16-78 16,33 89-16,-33-89 16,66 74-16,-66-74 15,99 42-15,-99-42 16,83-5-16,-83 5 0,74-52 15,-74 52-15,42-64 16,-42 64-16,0 0 16,8-84-16,-8 84 0,-58-75 15,58 75-15,-91-51 16,91 51-16,-116-4 16,116 4-16,0 0 0,-91 28 15,91-28-15,0 0 16,-41 56-16,41-56 15,8 83-15,-8-83 16,0 0-16,50 75 0,-50-75 16,91 36-16,-91-36 15,83-4-15,-83 4 16,0 0-16,57-51 16,-57 51-16,17-65 15,-17 65-15,-33-60 0,33 60 16,-66-33-16,66 33 15,0 0-15,-99-5 16,99 5-16,0 0 0,-75 28 16,75-28-16,0 0 15,-33 61-15,33-61 16,0 0-16,17 65 16,-17-65-16,0 0 0,66 41 15,-66-41-15,0 0 16,91-9-16,-91 9 15,0 0-15,66-51 0,-66 51 16,16-60-16,-16 60 16,-41-57-16,41 57 15,-66-32-15,66 32 16,0 0-16,0 0 0,-91 9 16,91-9-16,0 0 15,-33 43-15,33-43 16,0 0-16,8 56 0,-8-56 15,0 0-15,58 37 16,-58-37-16,91 9 16,-91-9-16,0 0 15,0 0-15,66-19 0,-66 19 16,0 0-16,25-37 16,-25 37-16,-33-28 15,33 28-15,0 0 0,-66-4 16,66 4-16,0 0 15,0 0-15,0 0 16,-83 14-16</inkml:trace>
  <inkml:trace contextRef="#ctx0" brushRef="#br1" timeOffset="136634.0345">20230 13015 0,'0'0'16,"0"0"-16,0 0 15,-25-42-15,25 42 16,-41-46-16,41 46 0,-75-23 16,75 23-16,-99-5 15,99 5-15,-100 28 16,100-28-16,-75 52 0,75-52 16,-41 83-16,41-83 15,0 97-15,0-97 16,41 98-16,-41-98 15,83 93-15,-83-93 0,133 61 16,-133-61-16,116 28 16,-116-28-16,124-6 15,-124 6-15,0 0 0,91-54 16,-91 54-16,41-94 16,-41 94-16,-8-116 15,8 116-15,-74-121 16,74 121-16,-124-98 15,124 98-15,0 0 16,-124-65-16</inkml:trace>
  <inkml:trace contextRef="#ctx0" brushRef="#br1" timeOffset="142706.7686">16442 13066 0,'0'0'16,"0"0"-16,0 0 0,0 0 0,58-4 15,-58 4-15,74-9 16,-74 9-16,116-10 16,-116 10-16,124-4 0,-124 4 15,140-9-15,-140 9 16,149 0-16,-149 0 16,166-5-16,-166 5 15,173-5-15,-173 5 0,199-5 16,-199 5-16,206-10 15,-206 10-15,215 0 16,-215 0-16,215 0 16,-215 0-16,207 0 15,-207 0-15,190 10 0,-190-10 16,182 15-16,-182-15 16,157 18-16,-157-18 15,149 9-15,-149-9 16,116 9-16,-116-9 0,107 5 15,-107-5-15,0 0 16,75 5-16,-75-5 16,0 0-16,0 0 0,58 0 15,-58 0-15,0 0 16,0 0-16,0 0 16,0 0-16,0 0 15,33-28-15</inkml:trace>
  <inkml:trace contextRef="#ctx0" brushRef="#br2" timeOffset="156498.1498">19948 5624 0,'0'0'0,"0"0"16,0 0-16,0 0 0,0 0 16,0 0-16,0 0 15,0 0-15,0 0 0,0 0 16,0 0-16,0 0 16,0 0-16,0 0 15,-42 23-15,42-23 16,0 0-16,-8 55 15,8-55-15,16 57 0,-16-57 16,59 37-16,-59-37 16,0 0-16,75 9 0,-75-9 15,0 0-15,74-32 16,-74 32-16,0 0 16,42-61-16,-42 61 15,0 0-15,0-79 0,0 79 16,0 0-16,-42-65 15,42 65-15,0 0 16,-82-18-16,82 18 16,0 0-16,0 0 0,-92 18 15,92-18-15,0 0 16,-42 51-16,42-51 16,17 51-16,-17-51 0,0 0 15,75 32-15,-75-32 16,0 0-16,83-3 15,-83 3-15,66-52 16,-66 52-16,0 0 0,25-74 16,-25 74-16,0 0 15,-25-71-15,25 71 16,-74-51-16,74 51 16,0 0-16,-91-14 0,91 14 15,0 0-15,-76 24 16,76-24-16,0 0 15,-25 56-15,25-56 0,25 56 16,-25-56-16,76 41 16,-76-41-16,0 0 15,82 5-15,-82-5 16,0 0-16,67-42 0,-67 42 16,0 0-16,24-60 15,-24 60-15,0 0 16,0 0-16,0 0 0,0 0 15,-8-66-15</inkml:trace>
  <inkml:trace contextRef="#ctx0" brushRef="#br2" timeOffset="157377.408">20040 5605 0,'0'0'16,"0"0"-16,0 0 16,0 0-16,0 0 0,0 0 15,0 0-15,0 0 16,0 0-16,0 0 0,0 0 16,0 0-16,0 0 15,0 0-15,0 0 16,0 0-16,24-28 0,-24 28 15,0 0-15,42-52 16,-42 52-16,49-78 16,-49 78-16,58-90 15,-58 90-15,75-97 16,-75 97-16,57-103 0,-57 103 16,75-111-16,-75 111 15,74-115-15,-74 115 16,91-131-16,-91 131 15,83-144-15,-83 144 0,83-145 16,-83 145-16,82-152 16,-82 152-16,108-154 15,-108 154-15,99-154 0,-99 154 16,99-153-16,-99 153 16,99-145-16,-99 145 15,100-144-15,-100 144 16,74-144-16,-74 144 15,83-121-15,-83 121 0,0 0 16,58-116-16,-58 116 16,0 0-16,41-107 15,-41 107-15,0 0 0,0-75 16,0 75-16,-50-27 16,50 27-16,-99 14 15,99-14-15,-124 51 16,124-51-16,-132 83 15,132-83-15,0 0 0,0 0 16,0 0-16,0 0 16,-124 89-16,124-89 0,0 0 15,0 0-15,-75 56 16,75-56-16,0 0 16,0 0-16,83-79 15,-83 79-15,124-89 16,-124 89-16,0 0 0,116-102 15,-116 102-15,0 0 16,0 0-16,0 0 0,0 0 16,107-70-16,-107 70 15,58-13-15,-58 13 16,33 64-16,-33-64 0,17 116 16,-17-116-16,41 173 15,9 13-15,-50-186 16,74 172-16,-74-172 15,0 0-15</inkml:trace>
  <inkml:trace contextRef="#ctx0" brushRef="#br2" timeOffset="168372.312">20164 5507 0,'0'0'16,"0"0"-16,0 0 16,-9-65-16,9 65 0,-33-70 15,33 70-15,-74-41 16,74 41-16,-109-15 15,109 15-15,-107 37 0,107-37 16,-108 79-16,108-79 16,-66 99-16,66-99 15,-33 107-15,33-107 16,50 93-16,-50-93 0,107 74 16,-107-74-16,157 46 15,-157-46-15,183 15 16,-183-15-16,157-19 15,-157 19-15,91-46 0,-91 46 16,42-84-16,-42 84 16,-17-107-16,17 107 15,-74-98-15,74 98 0,-124-84 16,124 84-16,-149-56 16,149 56-16,-150-9 15,150 9-15,-124 32 16,124-32-16,-91 71 15,91-71-15,-50 93 0,50-93 16,9 88-16,-9-88 16,82 84-16,-82-84 15,141 65-15,-141-65 16,175 28-16,-175-28 0,0 0 16,148 0-16,-148 0 15,124-47-15,-124 47 16,50-84-16,-50 84 15,-25-97-15,25 97 16,-99-94-16,99 94 0,-141-65 16,141 65-16,-149-23 15,149 23-15,-124 33 16,124-33-16,-91 60 16,91-60-16,0 0 0,-25 79 15,25-79-15,41 93 16,-41-93-16,116 71 15,-116-71-15,158 36 16,-158-36-16,141 10 0,-141-10 16,115-33-16,-115 33 15,0 0-15,42-70 16,-42 70-16,-33-83 16,33 83-16,-108-79 0,108 79 15,-132-42-15,132 42 16,-150-5-16,150 5 15,-108 37-15,108-37 16,0 0-16,-74 56 0,74-56 16,-8 84-16,8-84 15,66 74-15,-66-74 16,124 47-16,-124-47 16,142 23-16,-142-23 0,0 0 15,107-23-15,-107 23 16,74-61-16,-74 61 15,17-102-15,-17 102 16,-41-98-16,41 98 0,-91-74 16,91 74-16,-108-33 15,108 33-15,-117 14 16,117-14-16,0 0 0,-82 56 16,82-56-16,-33 84 15,33-84-15,24 79 16,-24-79-16,75 60 15,-75-60-15,117 33 0,-117-33 16,0 0-16,115 0 16,-115 0-16,100-47 15,-100 47-15,49-83 0,-49 83 16,-8-79-16,8 79 16,0 0-16,-58-65 15,58 65-15,-91-24 16,91 24-16,-107 14 0,107-14 15,0 0-15,-92 56 16,92-56-16,0 0 16,-42 70-16,42-70 0,33 74 15,-33-74-15,92 43 16,-92-43-16,0 0 16,108 3-16,-108-3 15,0 0-15,83-41 0,-83 41 16,0 0-16,24-60 15,-24 60-15,-33-61 16,33 61-16,0 0 16,-66-23-16,66 23 0,0 0 15,0 0-15,-74 14 16,74-14-16,0 0 16,-76 46-16,76-46 0,0 0 15,0 0-15,-8 56 16,8-56-16,0 0 15,0 0-15,0 0 0,0 0 16,0 0-16,0 0 16,0 0-16,17 33 0,-17-33 15,0 0-15,0 0 16,0 0-16,0 0 16,34 18-16,-34-18 0,0 0 15,0 0-15,0 0 16,0 0-16,0 0 15,0 0-15,0 0 0,0 0 16,0 0-16,0 0 16,0 0-16,0 0 0,0 0 15,0 0-15,0 0 16,0 0-16,0 0 0,0 0 16,0 0-16,0 0 15,0 0-15,0 0 0,0 0 16,0 0-16,0 0 15,0 0-15,0 0 16,0 0-16,0 0 0,0 0 16,0 0-16,0 0 15,0 0-15,0 0 16,0 0-16,0 0 0,0 0 16,0 0-16,8-33 15,-8 33-15,41-46 16,-41 46-16,58-93 0,-58 93 15,83-130-15,-83 130 16,107-150-16,-107 150 16,116-186-16,0-9 15,8 4-15,-124 191 0,107-177 16,9 5-16,0-8 16,-116 180-16,107-172 15,17-10-15,-16 23 16,-108 159-16,107-144 15,-107 144-15,108-125 0,-108 125 16,99-121-16,-99 121 16,75-112-16,-75 112 15,0 0-15,0 0 16,57-83-16,-57 83 0,0 0 16,0 0-16,0 0 15,0 0-15,0 0 0,0 0 16,0 0-16,0 0 15,42-66-15,-42 66 16,0 0-16,0 0 0,0 0 16,0 0-16,0 0 15,0 0-15,0 0 0,0 0 16,8-28-16,-8 28 16,0 0-16,0 0 15,0 0-15,0 0 0,0 0 16,0 0-16,0 0 15,0 0-15,0 0 16,0 0-16,0 0 0,0 0 16,0 0-16,0 0 15,0 0-15,0 0 0,0 0 16,0 0-16,0 0 16,0 0-16,0 0 0,-25 46 15,25-46-15,0 0 16,0 0-16,0 0 15,-58 66-15,58-66 16,-66 70-16,66-70 16,-116 70-16,116-70 0,-132 69 15,132-69-15,-132 52 16,132-52-16,0 0 0,-124 32 16,124-32-16,0 0 0,0 0 15,-108 28-15,108-28 16,0 0-16,-49 42 15,49-42-15,25 23 0,-25-23 16,99-4-16,-99 4 16,140-48-16,-140 48 15,149-69-15,-149 69 16,132-83-16,-132 83 16,108-89-16,-108 89 0,0 0 15,0 0-15,0 0 16,0 0-16,66-84 0,-66 84 15,41-37-15,-41 37 16,25 23-16,-25-23 16,17 103-16,-17-103 0,0 149 15,0-149-15,0 158 16,0-158-16,0 0 16,-17 129-16,17-129 15,0 0-15,0 0 0,0 108 16,0-108-16,0 0 15,0 51-15</inkml:trace>
  <inkml:trace contextRef="#ctx0" brushRef="#br0" timeOffset="205212.6511">16491 9280 0,'0'0'0,"0"0"0,0 0 15,0 0-15,0 0 16,0 0-16,0 0 16,0 0-16,0 0 0,0 0 15,-66-41-15,66 41 16,0 0-16,-74-20 16,74 20-16,0 0 15,-99-9-15,99 9 0,0 0 16,-100 9-16,100-9 15,0 0-15,-82 23 16,82-23-16,0 0 0,-66 57 16,66-57-16,0 0 15,-17 79-15,17-79 16,25 87-16,-25-87 16,58 76-16,-58-76 0,74 60 15,-74-60-15,0 0 16,83 38-16,-83-38 15,99 18-15,-99-18 0,0 0 16,83-5-16,-83 5 16,0 0-16,82-28 15,-82 28-15,66-42 0,-66 42 16,58-69-16,-58 69 16,0 0-16,17-74 15,-17 74-15,0 0 0,0-80 16,0 80-16,-33-74 15,33 74-15,-58-66 16,58 66-16,-66-41 16,66 41-16,-75-33 15,75 33-15,-82-19 0,82 19 16,-91-4-16,91 4 16,-75 14-16,75-14 15,0 0-15,-66 23 0,66-23 16,-58 47-16,58-47 15,-58 65-15,58-65 16,-16 70-16,16-70 16,8 83-16,-8-83 0,42 89 15,-42-89-15,57 78 16,-57-78-16,58 61 16,-58-61-16,75 42 0,-75-42 15,99 23-15,-99-23 16,0 0-16,91 9 15,-91-9-15,0 0 16,99-13-16,-99 13 0,83-28 16,-83 28-16,0 0 15,58-61-15,-58 61 16,16-79-16,-16 79 0,-25-80 16,25 80-16,-49-87 15,49 87-15,0 0 16,-66-79-16,66 79 15,0 0-15,-91-70 0,91 70 16,-91-47-16,91 47 16,0 0-16,-100-28 15,100 28-15,0 0 0,-82 14 16,82-14-16,0 0 16,-42 38-16,42-38 15,0 36-15</inkml:trace>
  <inkml:trace contextRef="#ctx0" brushRef="#br2" timeOffset="233023.9594">20131 5647 0,'0'0'16,"0"0"-16,0 0 0,0 0 16,0 0-16,0 0 15,0 0-15,0 0 0,0 0 16,0 0-16,0 0 16,0 0-16,0 0 15,0 0-15,0 0 0,0 0 16,0 0-16,0 0 15,0 0-15,0 0 16,0 0-16,0 0 0,0 0 16,0 0-16,0 0 15,0 0-15,0 0 16,0 0-16,0 0 0,41-33 16,-41 33-16,0 0 15,0 0-15,0 0 16,0 0-16,0 0 15,-25-46-15,25 46 0,0 0 16,-25 28-16,25-28 16,0 0-16,-25 51 15,25-51-15,0 0 16,0 0-16,0 55 0,0-55 16,0 0-16,0 0 15,0 0-15,0 0 0,0 0 16,0 0-16,25 43 15,-25-43-15,0 0 16,0 0-16,0 0 16,0 0-16,0 0 0,0 0 15,0 0-15,0 0 16,0 0-16,0 0 0,33-24 16,-33 24-16,0 0 15,0 0-15,0 0 16,0 0-16,-8-37 15,8 37-15,0 0 0,0 0 16,0 0-16,0 0 16,0 0-16</inkml:trace>
  <inkml:trace contextRef="#ctx0" brushRef="#br0" timeOffset="280940.0195">1034 13369 0,'0'0'0,"0"0"16</inkml:trace>
  <inkml:trace contextRef="#ctx0" brushRef="#br0" timeOffset="286109.148">2258 10117 0,'0'0'16,"0"0"-16,0 0 0,33-18 15,-33 18-15,0 0 0,58-28 16,-58 28-16,0 0 15,75-32-15,-75 32 16,74-6-16,-74 6 0,66 38 16,-66-38-16,0 0 0,33 69 15,-33-69-15,33 102 16,-33-102-16,25 108 16,-25-108-16,0 0 0,33 89 15,-33-89-15,0 0 16,41 36-16</inkml:trace>
  <inkml:trace contextRef="#ctx0" brushRef="#br0" timeOffset="286375.9143">2837 10042 0,'0'0'0,"0"0"16,0 0-16,0 0 0,-50 38 16,50-38-16,-49 56 15,49-56-15,-66 103 16,66-103-16,-75 120 16,75-120-16,0 0 0,0 0 15,0 0-15,0 0 16,-58 106-16,58-106 15,-41 52-15,41-52 0</inkml:trace>
  <inkml:trace contextRef="#ctx0" brushRef="#br0" timeOffset="286927.1241">3201 9619 0,'0'0'0,"0"0"16,0 0-16,-8 80 16,8-80-16,-9 111 15,9-111-15,-8 144 0,8-144 16,-9 186-16,9-186 15,-8 224-15,8-224 16,0 237-16,0-237 16,-8 274-16,8 10 15,0-33-15,0-251 0,0 238 16,0-5-16,0 4 16,0-237-16,8 232 15,0 0-15,-8 11 16,0-243-16,0 232 15,0-4-15,0-14 0,0-214 16,0 177-16,0-177 16,0 149-16,0-149 15,0 0-15,-8 122 16</inkml:trace>
  <inkml:trace contextRef="#ctx0" brushRef="#br0" timeOffset="287411.4291">1935 11067 0,'0'0'16,"0"0"-16,100-5 15,-100 5-15,157-19 0,66-4 16,9 0-16,-232 23 16,223-14-16,0 0 15,1 4-15,-224 10 16,206 0-16,-7 10 16,7-1-16,-206-9 0,174 9 15,-174-9-15,157 23 16,-157-23-16,149 19 15,-149-19-15,0 0 16,91 4-16,-91-4 0,41-18 16,-41 18-16</inkml:trace>
  <inkml:trace contextRef="#ctx0" brushRef="#br0" timeOffset="287755.6045">4168 9824 0,'0'0'0,"0"0"0,0 0 16,-66-18-16,66 18 15,-91 4-15,91-4 0,-99 32 16,99-32-16,-91 66 16,91-66-16,-74 102 15,74-102-15,-67 135 16,67-135-16,-24 149 0,24-149 16,0 145-16,0-145 15,16 125-15,-16-125 16,0 0-16,0 0 15,0 0-15,17 93 0,-17-93 16</inkml:trace>
  <inkml:trace contextRef="#ctx0" brushRef="#br0" timeOffset="287924.9553">3556 10424 0,'0'0'0,"0"0"0,50 5 16,-50-5-16,91-19 16,-91 19-16,149-23 0,-149 23 15,157-47-15,-157 47 16</inkml:trace>
  <inkml:trace contextRef="#ctx0" brushRef="#br0" timeOffset="288147.3703">4573 9931 0,'0'0'0,"0"0"16,-58 47-16,58-47 16,-66 87-16,66-87 15,-75 136-15,75-136 16,-73 158-16,73-158 0,-42 140 15,42-140-15,0 0 16,0 102-16,0-102 16,33 41-16</inkml:trace>
  <inkml:trace contextRef="#ctx0" brushRef="#br0" timeOffset="288437.5125">4441 10290 0,'0'0'16,"0"0"-16,0 0 15,33-19-15,-33 19 0,66-29 16,-66 29-16,83-18 16,-83 18-16,0 0 15,99 0-15,-99 0 0,0 0 16,66 28-16,-66-28 15,50 74-15,-50-74 16,8 107-16,-8-107 16,0 0-16,0 0 0,8 103 15,-8-103-15,0 0 16,17 74-16,-17-74 16</inkml:trace>
  <inkml:trace contextRef="#ctx0" brushRef="#br0" timeOffset="288652.9034">4888 10239 0,'0'0'0,"0"0"15,-58 55-15,58-55 16,-58 84-16,58-84 0,-66 102 15,66-102-15,0 0 16,0 0-16,-33 88 16,33-88-16,0 0 0</inkml:trace>
  <inkml:trace contextRef="#ctx0" brushRef="#br0" timeOffset="288949.6647">4755 9680 0,'0'0'15,"0"0"-15,42 42 0,-42-42 16,82 84-16,-82-84 15,108 120-15,-108-120 16,107 159-16,-107-159 0,91 167 16,-91-167-16,66 187 15,-66-187-15,25 171 16,-25-171-16,-41 154 16,41-154-16,0 0 0</inkml:trace>
  <inkml:trace contextRef="#ctx0" brushRef="#br0" timeOffset="289666.1762">1828 11662 0,'0'0'0,"0"0"15,91 0-15,-91 0 16,108-9-16,-108 9 0,115-23 16,-115 23-16,124-38 15,-124 38-15</inkml:trace>
  <inkml:trace contextRef="#ctx0" brushRef="#br0" timeOffset="290119.014">2440 11332 0,'0'0'0,"0"0"0,0 0 15,33-14-15,-33 14 16,66-5-16,-66 5 16,0 0-16,83 9 15,-83-9-15,0 0 0,66 19 16,-66-19-16,0 0 15,33 46-15,-33-46 16,-25 46-16,25-46 16,0 0-16,-57 48 0,57-48 15,0 0-15,0 0 16,0 0-16,-67 37 16,67-37-16,0 0 0,-33 51 15,33-51-15,25 61 16,-25-61-16,75 64 15,-75-64-15,0 0 0,66 70 16,-66-70-16,0 0 16,49 61-16,-49-61 15,0 0-15,9 60 0,-9-60 16,0 0-16,-50 47 16,50-47-16,0 0 15,-83 37-15,83-37 16,0 0-16,0 0 0,-82 28 15,82-28-15</inkml:trace>
  <inkml:trace contextRef="#ctx0" brushRef="#br0" timeOffset="290359.2414">1779 12699 0,'0'0'0,"0"0"16,0 0-16,33 9 16,-33-9-16,66-9 0,-66 9 15,116-23-15,-116 23 16,115-43-16,-115 43 15</inkml:trace>
  <inkml:trace contextRef="#ctx0" brushRef="#br0" timeOffset="290777.4633">2548 12364 0,'0'0'15,"0"0"-15,57-5 16,-57 5-16,75 5 16,-75-5-16,0 0 0,83 23 15,-83-23-15,74 61 16,-74-61-16,17 93 16,-17-93-16,-50 116 0,50-116 15,-75 107-15,75-107 16,0 0-16,-99 79 15,99-79-15,0 0 16,-99 38-16,99-38 0,0 0 16,-91-5-16,91 5 15,0 0-15,-33-56 16,33 56-16,17-70 0,-17 70 16,57-51-16,-57 51 15,83-14-15,-83 14 16,75 28-16,-75-28 15,49 69-15,-49-69 0,0 0 16,33 89-16,-33-89 16,0 0-16</inkml:trace>
  <inkml:trace contextRef="#ctx0" brushRef="#br0" timeOffset="291052.4028">1919 13747 0,'0'0'16,"0"0"-16,0 0 15,50 36-15,-50-36 0,74 5 16,-74-5-16,99-19 16,-99 19-16,124-37 15,-124 37-15,108-60 16</inkml:trace>
  <inkml:trace contextRef="#ctx0" brushRef="#br0" timeOffset="291286.2324">2680 13341 0,'0'0'0,"0"0"0,0 102 15,0-102-15,0 130 16,0-130-16,-17 174 15,17-174-15,-16 185 16,16-185-16,-8 167 0,8-167 16,8 135-16</inkml:trace>
  <inkml:trace contextRef="#ctx0" brushRef="#br0" timeOffset="291721.3235">3110 13616 0,'0'0'16,"0"0"-16,0 0 15,0 0-15,-8 60 0,8-60 16,0 93-16,0-93 16,-9 126-16,9-126 15,-8 158-15,8-158 0,8 168 16,-8-168-16,9 181 16,-9-181-16,8 171 15,-8-171-15,0 0 16</inkml:trace>
  <inkml:trace contextRef="#ctx0" brushRef="#br0" timeOffset="298901.3655">1770 13397 0,'0'0'0,"0"0"16,0 0-16,0 0 16,-58 56-16,58-56 15,0 0-15,-66 51 0,66-51 16,-74 78-16,74-78 16,-66 113-16,66-113 15,-33 130-15,33-130 0,-9 158 16,9-158-16,42 158 15,-42-158-15,66 145 16,-66-145-16,99 102 16,-99-102-16</inkml:trace>
  <inkml:trace contextRef="#ctx0" brushRef="#br0" timeOffset="299304.6391">2490 13015 0,'0'0'16,"0"0"-16,0 0 15,58 47-15,-58-47 0,74 60 16,-74-60-16,91 89 16,-91-89-16,99 139 15,-99-139-15,99 163 16,-99-163-16,58 186 15,-58-186-15,33 205 0,-33-205 16,-8 210-16,8-210 16,-41 223-16,41-223 15,-75 195-15,75-195 16,-107 149-16</inkml:trace>
  <inkml:trace contextRef="#ctx0" brushRef="#br0" timeOffset="307846.1424">3879 11230 0,'0'0'0,"33"0"0,-33 0 16,91 0-16,-91 0 16,116 3-16,-116-3 15,115 6-15,-115-6 0,0 0 16,100 19-16,-100-19 15,0 0-15,0 0 16,82 36-16,-82-36 16,0 0-16,17 47 0,-17-47 15,-34 66-15,34-66 16,-90 55-16,90-55 16,0 0-16,0 0 0,-91 42 15,91-42-15,0 0 16,0 0-16,0 0 0,0 0 15,-58 28-15,58-28 16,0 0-16,0 0 16,0 0-16,58 37 0,-58-37 15,91 23-15,-91-23 16,0 0-16,116 33 16,-116-33-16,0 0 0,0 0 15,74 51-15,-74-51 0,33 60 16,-33-60-16,-17 65 15,17-65-15,-49 65 16,49-65-16,-75 38 0,75-38 16,-99 18-16,99-18 15,0 0-15,-91 10 16,91-10-16,0 0 16,0 0-16,-82-10 0,82 10 15,0 0-15,0 0 16</inkml:trace>
  <inkml:trace contextRef="#ctx0" brushRef="#br0" timeOffset="309355.6655">3887 12504 0,'0'0'0,"0"0"0,99-38 16,-99 38-16,91-33 16,-91 33-16,0 0 15,99-8-15,-99 8 0,91 37 16,-91-37-16,75 69 16,-75-69-16,66 99 15,-66-99-15,17 120 16,-17-120-16,-26 121 0,26-121 15,-65 116-15,65-116 16,-83 98-16,83-98 16,-83 70-16,83-70 15,0 0-15,-82 27 0,82-27 16,0 0-16,-67-3 16,67 3-16,0 0 15,-24-57-15,24 57 0,8-74 16,-8 74-16,0 0 15,58-84-15,-58 84 16,66-56-16,-66 56 16,74-4-16,-74 4 0,66 46 15,-66-46-15,58 65 16,-58-65-16,66 93 16,-66-93-16,50 89 15,-50-89-15,58 69 0,-58-69 16,58 47-16</inkml:trace>
  <inkml:trace contextRef="#ctx0" brushRef="#br0" timeOffset="310257.1094">3829 13499 0,'0'0'0,"0"0"16,0 0-16,0 0 15,0 0-15,0 0 0,0 0 16,-16 28-16,16-28 16,-33 60-16,33-60 15,-58 85-15,58-85 16,-58 121-16,58-121 0,-42 154 16,42-154-16,-8 162 15,8-162-15,25 172 16,-25-172-16,66 149 0,-66-149 15,108 111 1</inkml:trace>
  <inkml:trace contextRef="#ctx0" brushRef="#br0" timeOffset="310708.1363">4904 13405 0,'0'0'0,"0"0"16,41 52-16,-41-52 15,75 79-15,-75-79 0,74 117 16,-74-117-16,75 148 16,-75-148-16,41 164 15,-41-164-15,25 158 16,-25-158-16,-8 149 16,8-149-16,-25 126 0,25-126 15</inkml:trace>
  <inkml:trace contextRef="#ctx0" brushRef="#br0" timeOffset="311092.4114">4309 13779 0,'0'0'0,"0"0"0,25 107 15,-25-107-15,33 121 16,-33-121-16,24 143 16,-24-143-16,8 149 0,-8-149 15,9 145-15</inkml:trace>
  <inkml:trace contextRef="#ctx0" brushRef="#br0" timeOffset="316979.4966">13679 10675 0,'0'0'15,"0"0"-15,0 0 0,0 0 16,0 0-16,0 0 16,0 0-16,0 0 0,0 0 15,0 0-15,0 0 16,0 0-16,0 0 0,0 0 15,0 0-15,0 0 16,0 0-16,0 0 0,0 0 16,0 0-16,0 0 15,0 0-15,0 0 0,0 0 16,0 0-16,0 0 16,0 0-16,0 0 0,0 0 15,0 0-15,0 0 16,0 0-16,0 0 0,0 0 15,0 0-15,0 0 16,0 0-16,0 0 16,0 0-16,0 0 0,0 0 15,0 0-15,0 0 16,0 0-16,0 0 0,0 0 16,0 0-16,0 0 0,0 0 15,0 0-15,0 0 16,0 0-16</inkml:trace>
  <inkml:trace contextRef="#ctx0" brushRef="#br0" timeOffset="318968.9389">13687 6707 0,'0'0'0,"0"0"16,0 0-16,0 0 16,-49 28-16,49-28 15,0 0-15,-42 42 16,42-42-16,0 0 0,-16 61 15,16-61-15,41 55 16,-41-55-16,75 24 16,-75-24-16,0 0 0,74 0 15,-74 0-15,0 0 16,83-18-16,-83 18 16,0 0-16,49-43 15,-49 43-15,0 0 0,25-42 16,-25 42-16,0 0 15,-8-46-15,8 46 16,-50-23-16,50 23 0,-82 14 16,82-14-16,0 0 15,-58 41-15,58-41 16,-33 56-16,33-56 16,0 0-16,8 75 0,-8-75 15,58 69-15,-58-69 16,0 0-16,99 28 15,-99-28-15,83-14 0,-83 14 16,0 0-16,58-64 16,-58 64-16,0 0 15,16-94-15,-16 94 16,0 0-16,-25-88 0,25 88 16,-74-66-16,74 66 15,-99-28-15,99 28 16,0 0-16,0 0 0,-91 19 15,91-19-15,0 0 16,-58 42-16,58-42 16,-17 75-16,17-75 15,42 60-15,-42-60 0,0 0 16,74 42-16,-74-42 16,91 5-16,-91-5 15,66-43-15,-66 43 0,0 0 16,0 0-16,41-64 15,-41 64-15,0 0 16,-16-75-16,16 75 16,-58-42-16,58 42 0,-91-4 15,91 4-15,0 0 16,-83 33-16,83-33 16,0 0-16,-49 51 0,49-51 15,-9 74-15,9-74 16,0 0-16,34 60 15,-34-60-15,0 0 16,57 28-16,-57-28 0,67-10 16,-67 10-16,0 0 15,0 0-15,66-60 16,-66 60-16,0 0 0,0-55 16,0 55-16,-66-47 15,66 47-15,0 0 16,-75-18-16,75 18 15,0 0-15,0 0 0,-66 18 16,66-18-16,0 0 16,-33 47-16,33-47 15,0 0-15,25 41 0,-25-41 16,0 0-16,66 23 16,-66-23-16,0 0 15,66-13-15,-66 13 0,0 0 16,0 0-16,58-33 15,-58 33-15,0 0 16,0-37-16,0 37 0,0 0 16,-58-32-16,58 32 15,0 0-15,-58-9 16,58 9-16,0 0 0,-58 23 16,58-23-16,0 0 15,-25 32-15,25-32 16</inkml:trace>
  <inkml:trace contextRef="#ctx0" brushRef="#br0" timeOffset="321381.989">14894 7931 0,'0'0'0,"0"0"0,0 0 16,0 0-16,0 0 15,-49 23-15,49-23 0,0 0 16,0 0-16,-41 37 15,41-37-15,0 0 16,0 0-16,-25 47 0,25-47 16,25 61-16,-25-61 15,66 36-15,-66-36 16,0 0-16,91 10 16,-91-10-16,0 0 0,82-14 15,-82 14-15,0 0 16,0 0-16,76-42 15,-76 42-15,0 0 16,0 0-16,25-56 0,-25 56 16,-25-33-16,25 33 15,0 0-15,-76-9 0,76 9 16,0 0-16,-66 28 16,66-28-16,-33 60 15,33-60-15,0 75 16,0-75-16,50 75 0,-50-75 15,0 0-15,74 38 16,-74-38-16,84-6 16,-84 6-16,0 0 0,66-42 15,-66 42-15,0 0 16,25-70-16,-25 70 16,0 0-16,-17-75 15,17 75-15,-58-64 0,58 64 16,-83-33-16,83 33 15,0 0-15,-91 0 16,91 0-16,0 0 0,-66 28 16,66-28-16,0 0 15,-17 56-15,17-56 16,41 64-16,-41-64 0,0 0 16,75 53-16,-75-53 15,0 0-15,100 4 16,-100-4-16,0 0 15,74-28-15,-74 28 0,25-51 16,-25 51-16,-25-56 16,25 56-16,-74-33 15,74 33-15,-108-9 0,108 9 16,0 0-16,-100 18 16,100-18-16,0 0 15,-66 51-15,66-51 16,0 0-16,-8 66 0,8-66 15,0 0-15,41 52 16,-41-52-16,83 18 16,-83-18-16,0 0 0,0 0 15,0 0-15,83-23 16,-83 23-16,0 0 16,0 0-16,0 0 0,0 0 15,57-38-15,-57 38 16,0 0-16,0 0 15,0 0-15,0 0 0,0 0 16</inkml:trace>
  <inkml:trace contextRef="#ctx0" brushRef="#br0" timeOffset="322894.0901">16343 9206 0,'0'0'0,"0"0"15,0 0-15,0 0 0,0 0 16,-17-38-16,17 38 0,0 0 16,0 0-16,-33-51 15,33 51-15,0 0 16,0 0-16,-58-42 15,58 42-15,0 0 0,-58-33 16,58 33-16,0 0 16,-74-3-16,74 3 15,0 0-15,-75 36 16,75-36-16,0 0 0,-74 56 16,74-56-16,0 0 15,-41 84-15,41-84 16,-17 102-16,17-102 0,8 107 15,-8-107-15,50 93 16,-50-93-16,74 79 16,-74-79-16,0 0 15,91 56-15,-91-56 0,91 42 16,-91-42-16,99 9 16,-99-9-16,91-4 15,-91 4-15,83-14 16,-83 14-16,0 0 0,0 0 15,74-38-15,-74 38 16,0 0-16,75-56 16,-75 56-16,33-78 15,-33 78-15,0 0 0,8-84 16,-8 84-16,-25-84 16,25 84-16,-66-84 15,66 84-15,-74-60 0,74 60 16,-91-47-16,91 47 15,-91-13-15,91 13 16,0 0-16,0 0 0</inkml:trace>
  <inkml:trace contextRef="#ctx0" brushRef="#br1" timeOffset="330448.6147">7138 10113 0,'0'0'16,"0"0"-16,0 0 0,0 0 16,16 69-16,-16-69 15,17 98-15,-17-98 16,25 130-16,-25-130 16,16 172-16,-16-172 0,17 186 15,-17-186-15,24 206 16,-24-206-16,17 218 15,-1 5-15,-16-223 16,17 218-16,-17-218 0,17 233 16,-1 9-16,9-14 15,-25-228-15,16 210 16,1 3-16,8-8 16,-25-205-16,16 195 15,9 5-15,-8-9 0,-17-191 16,16 173-16,-16-173 15,17 191-15,-17-191 16,25 195-16,-25-195 16,16 186-16,-16-186 0,0 0 15,17 149-15,-17-149 16,0 0-16,8 46 16</inkml:trace>
  <inkml:trace contextRef="#ctx0" brushRef="#br1" timeOffset="330915.585">6195 11201 0,'0'0'15,"0"0"-15,0 0 0,66-9 16,-66 9-16,124-14 15,42-23-15,-166 37 16,198-33-16,-198 33 16,240-27-16,16 4 0,-16-2 15,-240 25-15,198-8 16,-7 8-16,-1 0 16,-190 0-16,157 0 15,-157 0-15,173 4 0,-173-4 16,149 4-16,-149-4 15,0 0-15,0 0 16,0 0-16,0 0 0,116-4 16,-116 4-16,33-19 15</inkml:trace>
  <inkml:trace contextRef="#ctx0" brushRef="#br1" timeOffset="331333.1573">6063 10439 0,'0'0'16,"0"0"-16,0 0 0,66-34 16,-66 34-16,99-27 15,-99 27-15,108-19 16,-108 19-16,115 0 15,-115 0-15,100 42 0,-100-42 16,66 84-16,-66-84 16,33 116-16,-33-116 15,0 0-15,25 125 16,-25-125-16,0 0 0,33 93 16,-33-93-16,41 28 15</inkml:trace>
  <inkml:trace contextRef="#ctx0" brushRef="#br1" timeOffset="331567.1264">6691 10424 0,'0'0'16,"-16"18"-16,16-18 15,-42 66-15,42-66 16,-58 88-16,58-88 0,-74 117 16,74-117-16,0 0 15,0 0-15,-50 106 16,50-106-16,9 61 16</inkml:trace>
  <inkml:trace contextRef="#ctx0" brushRef="#br1" timeOffset="331956.8499">7882 9931 0,'0'0'0,"-17"-23"15,17 23-15,-49-56 0,49 56 16,-75-33-16,75 33 0,-99 5 16,99-5-16,-74 66 15,74-66-15,-58 106 16,58-106-16,-25 140 15,25-140-15,8 163 16,-8-163-16,17 163 0,-17-163 16,25 139-16,-25-139 15,0 0-15,24 116 16,-24-116-16,0 0 0,0 0 16,9 70-16,-9-70 15</inkml:trace>
  <inkml:trace contextRef="#ctx0" brushRef="#br1" timeOffset="332126.7744">7386 10531 0,'41'-9'15,"-41"9"-15,99-32 16,-99 32-16,141-66 0,-141 66 15,157-98-15,-157 98 16</inkml:trace>
  <inkml:trace contextRef="#ctx0" brushRef="#br1" timeOffset="332338.0553">8047 9922 0,'0'0'15,"0"0"-15,0 0 16,-58 88-16,58-88 0,-33 116 16,33-116-16,-33 159 15,33-159-15,-25 148 16,25-148-16,9 131 0,-9-131 16,0 0-16,33 78 15,-33-78-15</inkml:trace>
  <inkml:trace contextRef="#ctx0" brushRef="#br1" timeOffset="332635.8782">8072 10303 0,'0'0'0,"0"0"0,0 0 15,0 0-15,0 0 16,0 0-16,-58-18 0,58 18 15,0 0-15,41-56 16,-41 56-16,0 0 16,75-19-16,-75 19 15,0 0-15,66 9 0,-66-9 16,50 56-16,-50-56 16,24 75-16,-24-75 15,9 92-15,-9-92 0,0 0 16,8 89-16,-8-89 15,0 0-15,50 51 16</inkml:trace>
  <inkml:trace contextRef="#ctx0" brushRef="#br1" timeOffset="332853.4349">8312 10219 0,'0'0'0,"0"0"16,-58 94-16,58-94 15,-67 106-15,67-106 16,-57 112-16,57-112 16,0 0-16,-33 79 15,33-79-15,25 14 0</inkml:trace>
  <inkml:trace contextRef="#ctx0" brushRef="#br1" timeOffset="333106.4435">8295 9796 0,'0'0'0,"0"0"16,75 69-16,-75-69 0,91 108 15,-91-108-15,107 153 16,-107-153-16,99 187 16,-99-187-16,50 181 15,-50-181-15,-8 153 0,8-153 16,0 0-16</inkml:trace>
  <inkml:trace contextRef="#ctx0" brushRef="#br1" timeOffset="336477.3384">6162 11782 0,'0'0'0,"0"0"0,41 19 15,-41-19-15,83 6 16,-83-6-16,116-6 0,-116 6 16,124-19-16,-124 19 15,107-46-15</inkml:trace>
  <inkml:trace contextRef="#ctx0" brushRef="#br1" timeOffset="336693.9375">6865 11490 0,'0'0'0,"0"0"0,16 79 16,-16-79-16,33 107 16,-33-107-16,41 135 15,-41-135-15,24 158 16,-24-158-16,18 144 16</inkml:trace>
  <inkml:trace contextRef="#ctx0" brushRef="#br1" timeOffset="337264.0764">6890 12764 0,'0'0'0,"0"0"16,0 0-16,0 0 15,-50 5-15,50-5 16,-66 23-16,66-23 16,-58 61-16,58-61 15,-41 74-15,41-74 0,0 78 16,0-78-16,49 80 15,-49-80-15,108 65 16,-108-65-16,107 23 0,-107-23 16,99-9-16,-99 9 15,83-56-15,-83 56 16,50-78-16,-50 78 16,8-103-16,-8 103 0,-33-107 15,33 107-15,-66-93 16,66 93-16,-91-70 15,91 70-15,0 0 16,-91-50-16,91 50 0</inkml:trace>
  <inkml:trace contextRef="#ctx0" brushRef="#br1" timeOffset="338013.8563">6724 13760 0,'0'0'0,"0"0"15,0 0-15,0 0 16,33-19-16,-33 19 0,66-32 16,-66 32-16,83-19 15,-83 19-15,91-4 16,-91 4-16,91 23 15,-91-23-15,74 74 0,-74-74 16,25 107-16,-25-107 16,0 131-16,0-131 15,-41 129-15,41-129 16,-75 103-16,75-103 0,-92 56 16,92-56-16,-81 23 15,81-23-15,0 0 16,-83-18-16,83 18 0,0 0 15,0 0-15,-74-38 16,74 38-16,-25-69 16,25 69-16,0 0 15,25-66-15,-25 66 0,74-27 16,-74 27-16,99 27 16,-99-27-16,83 75 15,-83-75-15,74 116 0,-74-116 16,50 116-16,-50-116 15,0 0-15,41 99 16</inkml:trace>
  <inkml:trace contextRef="#ctx0" brushRef="#br1" timeOffset="343291.2801">6625 13420 0,'0'0'0,"0"0"0,-83-5 16,83 5-16,-99 10 15,99-10-15,-107 32 16,107-32-16,-100 56 16,100-56-16,-99 98 0,99-98 15,-58 130-15,58-130 16,-25 145-16,25-145 15,25 172-15,-25-172 16,75 163-16,-75-163 0,99 148 16,-99-148-16</inkml:trace>
  <inkml:trace contextRef="#ctx0" brushRef="#br1" timeOffset="343758.2315">6865 13322 0,'0'0'0,"0"0"0,0 0 15,0 0-15,0 0 16,41 37-16,-41-37 16,66 56-16,-66-56 15,108 93-15,-108-93 16,132 141-16,-132-141 0,116 167 16,-116-167-16,58 185 15,-58-185-15,16 178 16,-16-178-16,-49 168 15,49-168-15,-75 143 0,75-143 16</inkml:trace>
  <inkml:trace contextRef="#ctx0" brushRef="#br1" timeOffset="351025.328">7931 11736 0,'0'0'15,"0"0"-15,108-14 16,-108 14-16,99-18 0,-99 18 15,108-23-15,-108 23 16,107-33-16,-107 33 16,83-51-16</inkml:trace>
  <inkml:trace contextRef="#ctx0" brushRef="#br1" timeOffset="351490.9213">8593 11527 0,'0'0'0,"0"0"15,66 0-15,-66 0 16,66 14-16,-66-14 0,75 28 16,-75-28-16,66 51 15,-66-51-15,58 84 16,-58-84-16,49 103 15,-49-103-15,9 111 0,-9-111 16,-25 115-16,25-115 16,0 0-16,-66 103 15,66-103-15,0 0 16,-75 75-16,75-75 0,0 0 16,-91 42-16,91-42 15,0 0-15,-83-5 16,83 5-16,0 0 0,-74-51 15,74 51-15,-41-79 16,41 79-16,0 0 16,16-85-16,-16 85 15,58-46-15,-58 46 0,91-9 16,-91 9-16,91 42 16,-91-42-16,83 74 15,-83-74-15,0 0 0,0 0 16,58 75-16,-58-75 15</inkml:trace>
  <inkml:trace contextRef="#ctx0" brushRef="#br1" timeOffset="352074.8532">7964 12885 0,'0'0'16,"0"0"-16,0 0 0,50-4 16,-50 4-16,91-5 15,-91 5-15,0 0 16,99 0-16,-99 0 16,99-19-16</inkml:trace>
  <inkml:trace contextRef="#ctx0" brushRef="#br1" timeOffset="352604.2877">8560 12653 0,'0'0'0,"0"0"15,0 0-15,66 4 0,-66-4 16,74 5-16,-74-5 16,83 23-16,-83-23 15,74 42-15,-74-42 0,50 70 16,-50-70-16,41 93 16,-41-93-16,0 89 15,0-89-15,-33 92 0,33-92 16,-49 79-16,49-79 15,0 0-15,-58 51 16,58-51-16,0 0 16,-66 38-16,66-38 0,0 0 15,0 0-15,-75 4 16,75-4-16,0 0 16,-66-28-16,66 28 0,0 0 15,0 0-15,-16-42 16,16 42-16,0 0 15,0 0-15,16-46 16,-16 46-16,66-5 0,-66 5 16,66 37-16,-66-37 15,0 0-15,75 52 16,-75-52-16,0 0 0,0 0 16,49 65-16,-49-65 15,0 0-15,0 0 16,0 0-16</inkml:trace>
  <inkml:trace contextRef="#ctx0" brushRef="#br1" timeOffset="352994.2663">7816 14086 0,'0'0'16,"0"0"-16,0 0 0,0 0 15,82 0-15,-82 0 16,108-5-16,-108 5 16,124-9-16,-124 9 0,107-28 15,-107 28-15,100-43 16,-100 43-16</inkml:trace>
  <inkml:trace contextRef="#ctx0" brushRef="#br1" timeOffset="353464.6008">8477 13750 0,'0'0'0,"0"0"16,0 0-16,0 0 15,0 0-15,66 0 16,-66 0-16,75 0 16,-75 0-16,99 23 0,-99-23 15,91 48-15,-91-48 16,66 65-16,-66-65 0,33 83 16,-33-83-16,0 93 15,0-93-15,-33 107 16,33-107-16,-50 103 15,50-103-15,0 0 16,-82 78-16,82-78 0,0 0 16,-83 38-16,83-38 15,0 0-15,-91-9 16,91 9-16,0 0 16,-74-42-16,74 42 0,-33-79 15,33 79-15,0 0 16,8-70-16,-8 70 15,49-38-15,-49 38 0,0 0 16,83 0-16,-83 0 16,99 61-16,-99-61 15,100 107-15,-100-107 0,0 0 16,74 112-16,-74-112 16,58 60-16,-58-60 15,66 14-15</inkml:trace>
  <inkml:trace contextRef="#ctx0" brushRef="#br1" timeOffset="353735.4938">8948 13555 0,'0'0'0,"0"0"16,50 84-16,-50-84 15,66 134-15,9 53 16,-75-187-16,66 205 16,-66-205-16,49 204 0,-49-204 15,0 0-15,9 186 16,-9-186-16,0 0 0</inkml:trace>
  <inkml:trace contextRef="#ctx0" brushRef="#br1" timeOffset="354062.4031">7907 13433 0,'-25'24'0,"25"-24"15,-58 61-15,58-61 16,-66 116-16,66-116 15,-75 177-15,34 61 16,41-238-16,-8 246 0,33 9 16,-25-255-16,66 229 15,-66-229-15,74 190 16</inkml:trace>
  <inkml:trace contextRef="#ctx0" brushRef="#br1" timeOffset="358512.1696">16144 10462 0,'0'0'0,"0"0"0</inkml:trace>
  <inkml:trace contextRef="#ctx0" brushRef="#br1" timeOffset="359831.5818">16467 13099 0,'0'0'0,"0"0"0,0 0 16,0 0-16,0 0 15,0 0-15,0 0 0,0 0 16,0-37-16,0 37 16,0 0-16,-34-32 15,34 32-15,0 0 16,0 0-16,-57-10 0,57 10 16,0 0-16,-50 33 15,50-33-15,-25 65 16,25-65-16,0 0 0,25 64 15,-25-64-15,0 0 16,0 0-16,58 38 16,-58-38-16,0 0 15,0 0-15,74-5 0,-74 5 16,50-51-16,-50 51 16,16-79-16,-16 79 15,-41-70-15,41 70 0,-74-46 16,74 46-16,0 0 15,-83-10-15,83 10 16,0 0-16,-83 28 16,83-28-16,-33 61 0,33-61 15,8 74-15,-8-74 16,0 0-16,58 75 16,-58-75-16,91 33 15,-91-33-15,83-10 0,-83 10 16,0 0-16,74-41 15,-74 41-15,33-66 16,-33 66-16,-16-70 16,16 70-16,-66-74 15,66 74-15,-91-51 0,91 51 16,0 0-16,-116-19 16,116 19-16,-91 23 15,91-23-15,0 0 0,-33 57 16,33-57-16,17 78 15,-17-78-15,66 79 16,-66-79-16,91 46 16,-91-46-16,91 10 0,-91-10 15,82-28-15,-82 28 16,0 0-16,58-65 16,-58 65-16,8-79 0,-8 79 15,-41-70-15,41 70 16,-74-56-16,74 56 15,-91-28-15,91 28 16,0 0-16,-91 5 0,91-5 16,0 0-16,-50 37 15,50-37-15,8 65 16,-8-65-16,0 0 16,58 66-16,-58-66 15,91 27-15,-91-27 0,0 0 16,0 0-16,83-4 15,-83 4-15,0 0 16,58-37-16,-58 37 0,-8-43 16,8 43-16,-58-27 15,58 27-15,-75-5 16,75 5-16,0 0 0,-66 23 16,66-23-16,0 0 15</inkml:trace>
  <inkml:trace contextRef="#ctx0" brushRef="#br1" timeOffset="361991.1552">17583 12931 0,'0'0'16,"0"0"-16,0 0 15,0 0-15,0 0 0,0 0 16,0 0-16,0 0 16,0 0-16,0 0 15,0 0-15,0 0 0,0 0 16,0 0-16,0 0 15,25-13-15,-25 13 16,-42-5-16,42 5 16,0 0-16,-41 28 0,41-28 15,-33 51-15,33-51 16,0 0-16,25 61 16,-25-61-16,0 0 15,41 37-15,-41-37 0,0 0 16,66 14-16,-66-14 15,0 0-15,58-23 16,-58 23-16,0 0 0,17-56 16,-17 56-16,-25-56 15,25 56-15,0 0 16,-66-38-16,66 38 16,0 0-16,0 0 0,-75-4 15,75 4-15,0 0 16,-66 42-16,66-42 15,-8 70-15,8-70 0,58 51 16,-58-51-16,74 23 16,-74-23-16,0 0 15,83-14-15,-83 14 16,0 0-16,49-42 0,-49 42 16,17-65-16,-17 65 15,-41-65-15,41 65 16,-67-37-16,67 37 15,0 0-15,-82-14 0,82 14 16,0 0-16,-75 23 16,75-23-16,-33 70 15,33-70-15,8 79 16,-8-79-16,0 0 0,42 70 16,-42-70-16,83 37 15,-83-37-15,0 0 16,82 0-16,-82 0 15,0 0-15,50-37 0,-50 37 16,8-61-16,-8 61 16,-41-65-16,41 65 15,-83-42-15,83 42 0,0 0 16,-99-19-16,99 19 16,0 0-16,-58 33 15,58-33-15,-17 47 0,17-47 16,0 0-16,33 65 15,-33-65-15,83 32 16,-83-32-16,0 0 0,0 0 16,0 0-16,99 0 0,-99 0 15,0 0-15,67-32 16,-67 32-16,0 0 16,16-65-16,-16 65 0,-50-52 15,50 52-15,0 0 16,-90-37-16,90 37 15,0 0-15</inkml:trace>
  <inkml:trace contextRef="#ctx0" brushRef="#br1" timeOffset="364045.0895">20288 13150 0,'0'0'0,"0"0"0,0 0 16,0 0-16,0 0 15,0 0-15,0 0 0,0 0 16,0 0-16,0 0 16,0 0-16,0 0 15,0 0-15,0 0 0,0 0 16,0 0-16,0 0 16,0 0-16,0 0 0,0 0 15,0 0-15,0 0 0,0 0 16,0 0-16,0 0 15,0 0-15,0 0 16,0 0-16,0 0 0,0 0 16,0 0-16,0 0 15,0 0-15,0 0 0,0 0 16,0 0-16,0 0 16,0 0-16,0 0 15,16-42-15,-16 42 16,0 0-16,0 0 0,-16-55 15,16 55-15,0 0 16,0 0-16,-33-71 16,33 71-16,0 0 0,-42-69 15,42 69-15,0 0 16,-41-60-16,41 60 16,0 0-16,0 0 15,0 0-15,-50-56 0,50 56 16,0 0-16,0 0 15,-58-28-15,58 28 16,0 0-16,0 0 0,-66-5 16,66 5-16,0 0 15,-75 9-15,75-9 16,0 0-16,-58 19 16,58-19-16,0 0 0,-50 47 15,50-47-15,0 0 16,-33 51-16,33-51 15,0 0-15,-25 60 0,25-60 16,0 0-16,-8 65 16,8-65-16,0 0 15,0 79-15,0-79 0,0 0 16,17 85-16,-17-85 16,0 0-16,24 87 15,-24-87-15,0 0 16,34 84-16,-34-84 0,0 0 15,41 70-15,-41-70 16,0 0-16,58 61 16,-58-61-16,0 0 15,75 37-15,-75-37 0,0 0 16,75 28-16,-75-28 16,0 0-16,74 0 0,-74 0 15,0 0-15,66-33 16,-66 33-16,0 0 15,0 0-15,75-47 16,-75 47-16,0 0 16,49-87-16,-49 87 0,33-103 15,-33 103-15,9-107 16,-9 107-16,-9-98 16,9 98-16,-25-98 0,25 98 15,-41-83-15,41 83 16,-66-79-16,66 79 15,-74-70-15,74 70 16,-91-51-16,91 51 0,-125-24 16,125 24-16,0 0 15</inkml:trace>
  <inkml:trace contextRef="#ctx0" brushRef="#br2" timeOffset="383805.8745">2126 15499 0,'0'0'0,"0"0"0,0 0 16,33-18-16,-33 18 16,0 0-16,58-23 15,-58 23-15,0 0 16,66-24-16,-66 24 0,74-4 16,-74 4-16,0 0 15,75 37-15,-75-37 16,74 93-16,-74-93 0,91 121 15,-91-121-15,75 135 16,-75-135-16,74 116 16,-74-116-16,0 0 15,58 51-15,-58-51 0</inkml:trace>
  <inkml:trace contextRef="#ctx0" brushRef="#br2" timeOffset="384089.2627">2688 15248 0,'0'0'0,"0"0"15,0 0-15,-41 38 16,41-38-16,-50 61 0,50-61 15,-58 101-15,58-101 16,-74 131-16,74-131 16,-66 139-16,66-139 0,0 0 15,-50 135-15,50-135 16,0 0-16,-16 98 16,16-98-16,33 32 15</inkml:trace>
  <inkml:trace contextRef="#ctx0" brushRef="#br2" timeOffset="384624.2217">3333 15090 0,'0'0'0,"0"0"0,0 0 16,0 0-16,8 80 16,-8-80-16,0 106 15,0-106-15,17 158 16,-17-158-16,8 191 0,-8-191 16,17 228-16,-17-228 15,8 246-15,9 16 16,-1-39-16,-16-223 15,25 195-15,-25-195 0,25 205 16,-25-205-16,33 242 16,0 4-16,-33-246 15,25 233-15,-25-233 16,24 214-16,-24-214 16,17 194-16,-17-194 0,0 154 15,0-154-15,0 0 16,0 0-16,0 98 15</inkml:trace>
  <inkml:trace contextRef="#ctx0" brushRef="#br2" timeOffset="385057.5961">4433 16672 0,'0'0'15,"0"0"-15,-91 5 16,91-5-16,-108 4 0,108-4 16,-165-9-16,165 9 15,-223-10-15,223 10 16,-257-27-16,257 27 16,-272-23-16,272 23 15,-290-19-15,290 19 0,-264 0 16,264 0-16,-232 19 15,232-19-15,-207 23 16,207-23-16,0 0 16,-140 23-16,140-23 0,-66 0 15,66 0-15,24-37 16</inkml:trace>
  <inkml:trace contextRef="#ctx0" brushRef="#br2" timeOffset="385467.5244">4185 15547 0,'0'0'0,"0"0"15,0 0-15,-25-38 16,25 38-16,-58-47 16,58 47-16,-83-51 0,83 51 15,-82-18-15,82 18 16,-83 32-16,83-32 15,-74 65-15,74-65 16,-58 107-16,58-107 16,-42 144-16,42-144 0,-8 149 15,8-149-15,8 149 16,-8-149-16,0 0 16,0 0-16,25 102 0,-25-102 15,0 0-15</inkml:trace>
  <inkml:trace contextRef="#ctx0" brushRef="#br2" timeOffset="385659.2653">3581 15844 0,'0'0'15,"0"0"-15,0 0 16,83-5-16,-83 5 15,116 0-15,-116 0 0,132-9 16,-132 9-16,149-33 16,-149 33-16,140-50 15</inkml:trace>
  <inkml:trace contextRef="#ctx0" brushRef="#br2" timeOffset="385909.5948">4466 15383 0,'0'0'0,"0"0"16,0 0-16,0 0 15,0 0-15,-50 47 16,50-47-16,-42 79 0,42-79 16,-57 121-16,57-121 15,-25 140-15,25-140 16,-8 138-16,8-138 15,17 131-15,-17-131 0,0 0 16,33 88-16,-33-88 16,65 28-16,-65-28 15</inkml:trace>
  <inkml:trace contextRef="#ctx0" brushRef="#br2" timeOffset="386213.4074">4474 15690 0,'0'0'0,"0"0"0,0 0 15,0 0-15,17-23 16,-17 23-16,0 0 16,41-19-16,-41 19 0,0 0 15,66-9-15,-66 9 16,0 0-16,66 19 15,-66-19-15,42 46 0,-42-46 16,24 89-16,-24-89 16,17 97-16,-17-97 15,8 103-15,-8-103 16,0 0-16,0 0 0,33 79 16,-33-79-16,50 27 15,-50-27-15</inkml:trace>
  <inkml:trace contextRef="#ctx0" brushRef="#br2" timeOffset="386460.9476">4706 15672 0,'0'0'0,"0"0"15,-58 83-15,58-83 16,-66 79-16,66-79 16,-67 88-16,67-88 15,0 0-15,-41 75 0,41-75 16,-8 51-16,8-51 16,41 0-16</inkml:trace>
  <inkml:trace contextRef="#ctx0" brushRef="#br2" timeOffset="386767.6357">4813 15147 0,'0'0'16,"0"0"-16,0 0 16,75 60-16,-75-60 15,91 106-15,-91-106 0,99 163 16,-99-163-16,74 186 16,-74-186-16,25 196 15,-25-196-15,-8 181 0,8-181 16,-42 144-16,42-144 15,-66 112-15,66-112 16,0 0-16,0 0 16</inkml:trace>
  <inkml:trace contextRef="#ctx0" brushRef="#br2" timeOffset="387245.5547">5740 16719 0,'0'0'0,"0"0"0,-99-6 15,99 6-15,-132-27 16,132 27-16,-167-14 15,167 14-15,-215-10 0,-16 2 16,24-2-16,9 1 16,198 9-16,-174-5 15,0-9-15,-8 0 16,182 14-16,-173 0 16,173 0-16,-207 24 15,207-24-15,-231 23 0,231-23 16,-215 23-16,215-23 15</inkml:trace>
  <inkml:trace contextRef="#ctx0" brushRef="#br2" timeOffset="389567.6327">2523 16789 0,'0'0'16,"0"0"-16,0 0 16,0 0-16,0 0 0,0 0 15,0 0-15,0 0 16,0 0-16,49-10 16,-49 10-16,67-9 0,-67 9 15,0 0-15,66 0 16,-66 0-16,66 28 15,-66-28-15,74 69 16,-74-69-16,42 89 16,-42-89-16,8 106 0,-8-106 15,-17 108-15,17-108 16,-41 97-16,41-97 16,-74 84-16,74-84 0,0 0 15,-75 56-15,75-56 16,0 0-16,-74 14 15,74-14-15,0 0 16,0 0-16,-66-14 0,66 14 16,-25-47-16,25 47 15,16-65-15,-16 65 16,0 0-16,50-69 0,-50 69 16,0 0-16,0 0 15,66-47-15,-66 47 16,74-9-16,-74 9 15,0 0-15,58 37 0,-58-37 16,0 0-16,0 0 16,17 69-16,-17-69 15,0 0-15,8 84 0,-8-84 16,0 0-16,42 56 16</inkml:trace>
  <inkml:trace contextRef="#ctx0" brushRef="#br2" timeOffset="390386.3068">2589 17690 0,'0'0'0,"0"0"15,0 0-15,0 0 16,0 0-16,0 0 0,0 0 16,0 0-16,0 0 15,0 0-15,0 0 16,83-18-16,-83 18 0,0 0 16,0 0-16,0 0 15,91-5-15,-91 5 16,0 0-16,91 14 0,-91-14 15,33 42-15,-33-42 16,0 0-16,-17 66 16,17-66-16,0 0 15,0 0-15,0 0 0,0 0 16,0 0-16,0 0 16,-33 78-16,33-78 15,-41 60-15,41-60 0,0 0 16,8 38-16,-8-38 15,0 0-15,0 0 16,58 24-16,-58-24 16,0 0-16,49 27 0,-49-27 15,0 0-15,25 42 16,-25-42-16,-25 61 16,25-61-16,0 0 0,-57 69 15,57-69-15,0 0 16,0 0-16,0 0 15,0 0-15,-75 74 16</inkml:trace>
  <inkml:trace contextRef="#ctx0" brushRef="#br2" timeOffset="390945.2964">2614 18313 0,'0'0'0,"0"0"15,0 0-15,0 0 16,0 0-16,0 0 0,0 0 16,0 0-16,0 0 15,0 47-15,0-47 16,8 61-16,-8-61 15,0 0-15,8 73 0,-8-73 16,0 0-16,0 0 16,0 0-16,0 0 15,0 0-15,0 0 0,0 0 16,-8 66-16,8-66 16,0 0-16,17 51 15,-17-51-15,0 0 0,41 19 16,-41-19-16,74 0 15,-74 0-15,0 0 16,0 0-16,0 0 0,0 0 16,83-14-16,-83 14 15,0 0-15,0 0 16,0 0-16,58-42 0,-58 42 16</inkml:trace>
  <inkml:trace contextRef="#ctx0" brushRef="#br2" timeOffset="391142.1967">2944 18351 0,'0'0'0,"0"0"0,0 0 16,0 0-16,0 0 15,0 0-15,0 0 0,0 0 16,0 0-16,-41 14 16,41-14-16,-8 60 15,8-60-15,0 102 0,0-102 16,8 135-16,-8-135 15,-8 154-15,8-154 16,0 0-16,-8 144 16</inkml:trace>
  <inkml:trace contextRef="#ctx0" brushRef="#br2" timeOffset="400565.4407">4135 16667 0,'0'0'16,"0"0"-16,0 0 0,0 0 15,0 0-15,0 0 16,0 0-16,-16 46 16,16-46-16,0 0 15,-25 76-15,25-76 0,0 0 16,0 0-16,-8 92 16,8-92-16,0 0 15,0 0-15,8 84 16,-8-84-16,58 51 0,-58-51 15,91 14-15,-91-14 16,0 0-16,91 0 16,-91 0-16,0 0 0,0 0 15,0 0-15,0 0 16,91-19-16,-91 19 16</inkml:trace>
  <inkml:trace contextRef="#ctx0" brushRef="#br2" timeOffset="400812.8728">4334 16713 0,'0'0'15,"0"0"-15,0 52 0,0-52 16,8 84-16,-8-84 16,32 130-16,-32-130 15,17 162-15,-17-162 16,8 186-16,-8-186 16</inkml:trace>
  <inkml:trace contextRef="#ctx0" brushRef="#br2" timeOffset="402779.5314">4160 17611 0,'0'0'0,"0"0"0,0 0 15,0 0-15,-33 61 16,33-61-16,-25 79 16,25-79-16,-16 93 0,16-93 15,0 101-15,0-101 16,33 94-16,-33-94 16,57 74-16,-57-74 0,0 0 15,0 0-15,83 43 16,-83-43-16,99 14 15,-99-14-15,0 0 16,83-19-16,-83 19 0,58-61 16,-58 61-16,0 0 15,0 0-15,16-69 16,-16 69-16,0 0 16,-41-65-16,41 65 0,-75-18 15,75 18-15,-90 18 16,90-18-16,-66 65 15,66-65-15,-42 84 16,42-84-16,0 0 0,-16 83 16,16-83-16</inkml:trace>
  <inkml:trace contextRef="#ctx0" brushRef="#br2" timeOffset="404163.1647">4507 18462 0,'0'0'0,"0"0"15,0 0-15,0 0 0,0 0 16,0 0-16,0 0 16,0 0-16,0 0 15,0 0-15,0 0 0,-91 0 16,91 0-16,0 0 16,-91 0-16,91 0 15,0 0-15,-91 14 16,91-14-16,0 0 0,0 0 15,-66 47-15,66-47 16,-8 61-16,8-61 16,33 83-16,-33-83 0,0 0 15,41 88-15,-41-88 16,0 0-16,33 98 16,-33-98-16,0 94 15,0-94-15,-33 78 0,33-78 16,0 0-16,0 0 0,0 0 15,-49 24-15,49-24 16,0 0-16,-58 0 16,58 0-16,0 0 15,-25-38-15,25 38 0,25-78 16,-25 78-16,83-84 16,-83 84-16,124-94 15,-124 94-15,140-93 16,-140 93-16,99-83 15,-99 83-15,0 0 0,50-85 16,-50 85-16,17-88 16,-17 88-16</inkml:trace>
  <inkml:trace contextRef="#ctx0" brushRef="#br2" timeOffset="407802.03">19881 5456 0,'0'0'0,"0"0"0,0 0 16,0 0-16,0 0 15,0 0-15,0 0 16,-33 28-16,33-28 0,0 0 16,0 0-16,0 0 0,-24 51 15,24-51-15,0 70 16,0-70-16,33 51 15,-33-51-15,74 28 16,-74-28-16,0 0 0,92-5 16,-92 5-16,0 0 15,66-46-15,-66 46 16,0 0-16,17-74 0,-17 74 16,-33-84-16,33 84 15,-75-61-15,75 61 16,0 0-16,-100-32 0,100 32 15,-91 32-15,91-32 16,0 0-16,-74 56 16,74-56-16,-17 80 15,17-80-15,50 69 0,-50-69 16,107 51-16,-107-51 16,125 29-16,-125-29 15,0 0-15,108-15 16,-108 15-16,0 0 0,0 0 15,66-42-15,-66 42 16,16-74-16,-16 74 16,-49-66-16,49 66 15,-83-32-15,83 32 0,0 0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05T16:26:43.973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2167 7670 0,'0'0'16,"0"0"-16,50 88 16,-50-88-16,66 145 0,-66-145 0,83 186 15,-83-186-15,82 196 16,-82-196-16,0 0 15,50 157-15,-50-157 0,0 0 16,8 84-16,-8-84 16,-33-9-16,33 9 15</inkml:trace>
  <inkml:trace contextRef="#ctx0" brushRef="#br0" timeOffset="273.9756">2010 7665 0,'0'0'0,"0"0"0,25-51 16,-25 51-16,66-65 15,-66 65-15,124-65 16,-124 65-16,124-33 16,-124 33-16,116 10 0,-116-10 15,0 0-15,83 46 16,-83-46-16,0 0 15,33 66-15,-33-66 0,-17 83 16,17-83-16,0 0 16,-58 66-16,58-66 15,0 0-15,-74 32 0,74-32 16,-50-23-16</inkml:trace>
  <inkml:trace contextRef="#ctx0" brushRef="#br0" timeOffset="477.6864">2729 7345 0,'0'0'0,"0"0"0,17 55 15,-17-55-15,33 56 16,-33-56-16,0 0 15,0 0-15,50 56 0,-50-56 16,0 0-16</inkml:trace>
  <inkml:trace contextRef="#ctx0" brushRef="#br0" timeOffset="623.3834">2399 6950 0,'0'0'0,"0"0"15,0 0-15,0 0 0,0 0 16,0 0-16,49 4 16,-49-4-16,75 5 15</inkml:trace>
  <inkml:trace contextRef="#ctx0" brushRef="#br0" timeOffset="957.0957">2986 7303 0,'0'0'0,"0"0"15,0 0-15,0 0 16,66-56-16,-66 56 0,50-61 16,-50 61-16,0 0 15,16-83-15,-16 83 16,0 0-16,-33-75 15,33 75-15,0 0 0,-58-28 16,58 28-16,-66 33 16,66-33-16,-41 79 15,41-79-15,0 93 16,0-93-16,41 79 0,-41-79 16,91 41-16,-91-41 15,115 0-15,-115 0 16,116-41-16,-116 41 0,91-88 15</inkml:trace>
  <inkml:trace contextRef="#ctx0" brushRef="#br0" timeOffset="1207.5422">3408 6814 0,'0'0'16,"0"0"-16,-25 33 0,25-33 15,-17 60-15,17-60 16,-8 84-16,8-84 16,25 79-16,-25-79 0,41 70 15,-41-70-15,91 46 16,-91-46-16,91 14 16,-91-14-16,83-18 15,-83 18-15,82-57 0,-82 57 16,50-78-16</inkml:trace>
  <inkml:trace contextRef="#ctx0" brushRef="#br0" timeOffset="1695.7557">3689 6902 0,'0'0'0,"0"0"15,0 0-15,0 0 16,0 0-16,33-28 16,-33 28-16,0 0 0,41-55 15,-41 55-15,25-74 16,-25 74-16,0 0 16,0-84-16,0 84 0,0 0 15,0 0-15,-41-56 16,41 56-16,0 0 15,-67-19-15,67 19 16,-49 42-16,49-42 0,0 0 16,-17 79-16,17-79 15,0 0-15,8 84 16,-8-84-16,42 60 0,-42-60 16,91 42-16,-91-42 15,0 0-15,82 9 16,-82-9-16,0 0 15,0 0-15,91-9 0,-91 9 16,0 0-16,0 0 16,58-46-16,-58 46 15,0 0-15,0 0 0,0 0 16,25-74-16,-25 74 16,0 0-16,0 0 15,8-71-15,-8 71 0,0 0 16,0-69-16</inkml:trace>
  <inkml:trace contextRef="#ctx0" brushRef="#br0" timeOffset="2226.2583">4011 6517 0,'0'0'16,"0"0"-16,0 0 0,0 0 15,0 0-15,25 51 16,-25-51-16,0 0 16,0 0-16,66 56 15,-66-56-15,0 0 0,66 50 16,-66-50-16,0 0 16,50 25-16,-50-25 15,25-38-15,-25 38 0,0 0 16,0-61-16,0 61 15,0 0-15,0 0 16,0 0-16,0 0 0,0 0 16,0 0-16,-17-83 15,17 83-15,0 0 16,0-56-16,0 56 0,0 0 16,0 0-16,91 32 15,-91-32-15,0 0 16,91 32-16,-91-32 15,0 0-15,83 15 0,-83-15 16,0 0-16,58-28 16,-58 28-16,16-74 15,-16 74-15,-16-93 0,16 93 16,-67-103-16,67 103 16,0 0-16,-74-79 15,74 79-15,0 0 16,0 0-16,0 0 0,-83-51 15,83 51-15,0 0 16,-33-46-16</inkml:trace>
  <inkml:trace contextRef="#ctx0" brushRef="#br0" timeOffset="2407.2402">4565 5963 0,'0'0'0,"0"0"15,0 0-15,0 0 16,50 84-16,-50-84 15,66 70-15,-66-70 16,0 0-16,0 0 0,0 0 16,66 79-16,-66-79 15,0 0-15,41 42 16,-41-42-16,0 0 0,0 0 16</inkml:trace>
  <inkml:trace contextRef="#ctx0" brushRef="#br0" timeOffset="2563.5256">4342 5656 0,'0'0'0,"0"0"0,0 0 15,0 0-15,0 0 0,0 0 16,0 0-16,0 0 16,0 0-16,-17 23 15,17-23-15,100-9 16,-100 9-16</inkml:trace>
  <inkml:trace contextRef="#ctx0" brushRef="#br0" timeOffset="2893.9573">4788 5647 0,'0'0'16,"0"0"-16,0 0 0,-33 52 15,33-52-15,0 0 16,-25 60-16,25-60 15,0 0-15,-16 74 16,16-74-16,33 66 0,-33-66 16,74 36-16,-74-36 15,91 15-15,-91-15 16,0 0-16,0 0 0,0 0 16,108 4-16,-108-4 15,0 0-15,66 23 16,-66-23-16,0 0 0,25 51 15,-25-51-15,0 0 16,-17 56-16,17-56 16,-58 51-16,58-51 15,-57 5-15,57-5 0,-42-47 16</inkml:trace>
  <inkml:trace contextRef="#ctx0" brushRef="#br0" timeOffset="3228.7219">5194 5684 0,'0'0'0,"0"0"16,41-56-16,-41 56 16,0 0-16,66-65 15,-66 65-15,0 0 16,41-79-16,-41 79 0,0 0 15,9-79-15,-9 79 16,-33-52-16,33 52 16,-83 4-16,83-4 0,-66 66 15,66-66-15,-50 112 16,50-112-16,-25 116 16,25-116-16,17 112 15,-17-112-15,74 84 0,-74-84 16,133 74-16,-133-74 15,158 42-15,-158-42 16,140 19-16</inkml:trace>
  <inkml:trace contextRef="#ctx0" brushRef="#br0" timeOffset="7303.8489">2622 12169 0,'0'0'15,"0"0"-15,-132-42 16,132 42-16,-157-19 16,157 19-16,-207 24 0,207-24 15,-191 93-15,191-93 16,-148 139-16,148-139 16,-75 149-16,75-149 0,0 0 15,-8 144-15,8-144 16,66 93-16,-66-93 15,108 51-15,-108-51 16,149 0-16,-149 0 0,132-55 16,-132 55-16,124-93 15,-124 93-15,74-107 16,-74 107-16,0 0 16,0 0-16,0 0 0,0 0 15,0 0-15,42-98 16,-42 98-16,16-37 15,-16 37-15,9 55 0,-9-55 16,24 141-16,-24-141 16,42 175-16,-42-175 15,82 164-15,-82-164 0,83 97 16,-83-97-16,83 5 16,-83-5-16,99-89 15</inkml:trace>
  <inkml:trace contextRef="#ctx0" brushRef="#br0" timeOffset="7804.1273">2630 11764 0,'9'37'15,"-9"-37"-15,24 121 16,26 75-16,-50-196 16,58 214-16,-58-214 0,0 0 15,41 195-15,-41-195 16,0 0-16,0 0 16,0 0-16,0 0 0,0 0 15,0 0-15,50 130 16,-50-130-16,25 14 15,-25-14-15,33-89 16,-33 89-16,49-149 0,-49 149 16,83-129-16,-83 129 15,0 0-15,90-79 16,-90 79-16,84-14 16,-84 14-16,57 51 0,-57-51 15,17 97-15,-17-97 16,-41 140-16,41-140 15,-83 149-15,83-149 16,-124 125-16,124-125 0,-108 80 16,108-80-16,-90 9 15,90-9-15,-50-61 16,50 61-16,25-111 16,-25 111-16,91-144 0,-91 144 15</inkml:trace>
  <inkml:trace contextRef="#ctx0" brushRef="#br0" timeOffset="8171.4514">3705 11955 0,'0'0'0,"0"0"0,-91 27 15,91-27-15,-82 38 16,82-38-16,0 0 0,-91 56 15,91-56-15,-50 56 16,50-56-16,8 69 16,-8-69-16,91 70 15,-91-70-15,116 75 0,-116-75 16,0 0-16,124 61 16,-124-61-16,91 78 15,-91-78-15,25 88 16,-25-88-16,-25 84 0,25-84 15,-66 61-15,66-61 16,-99 37-16,99-37 16,0 0-16,-83 4 15,83-4-15,-58-32 0,58 32 16,-8-51-16,8 51 16,49-56-16</inkml:trace>
  <inkml:trace contextRef="#ctx0" brushRef="#br0" timeOffset="8329.3933">4135 12648 0,'0'0'0,"0"0"16,0 0-16,0 0 15,0 0-15,0 0 16,0 0-16,0 0 0,0 0 15</inkml:trace>
  <inkml:trace contextRef="#ctx0" brushRef="#br0" timeOffset="8844.4862">2490 13699 0,'0'0'0,"0"0"16,0 0-16,0 0 15,33 74-15,-33-74 16,66 126-16,-66-126 16,91 182-16,-91-182 15,99 214-15,-99-214 0,108 219 16,-108-219-16,82 172 16,-82-172-16,0 0 15,58 107-15,-58-107 0,0 0 16,50 23-16,-50-23 15,41-69-15,-41 69 16,33-168-16,-33 168 16,16-219-16,-16 219 0,0-228 15,0 228-15,-16-195 16,16 195-16,-16-149 16,16 149-16,0 0 15,0 0-15,0 0 0,0 0 16,0 0-16,-25-93 15,25 93-15,25-23 16,-25 23-16</inkml:trace>
  <inkml:trace contextRef="#ctx0" brushRef="#br0" timeOffset="9276.1804">3722 13973 0,'0'0'0,"0"0"0,0 0 16,-42-32-16,42 32 16,-58-32-16,58 32 15,-82 0-15,82 0 0,-124 56 16,124-56-16,-108 93 16,108-93-16,-66 115 15,66-115-15,-16 113 0,16-113 16,0 0-16,41 87 15,-41-87-15,83 38 16,-83-38-16,115 0 16,-115 0-16,116-61 0,-116 61 15,99-101-15,-99 101 16,0 0-16,0 0 16,0 0-16,0 0 0,0 0 15,83-102-15,-83 102 16,25-43-16,-25 43 15,-8 46-15,8-46 0,-17 103 16,17-103-16,8 116 16,-8-116-16,25 89 15,-25-89-15,50 28 16,-50-28-16,66-52 16</inkml:trace>
  <inkml:trace contextRef="#ctx0" brushRef="#br0" timeOffset="9925.5262">3970 13420 0,'8'37'0,"-8"-37"16,17 112-16,-17-112 15,24 191-15,-24-191 16,9 223-16,-9-223 16,0 215-16,0-215 15,0 0-15,8 157 0,-8-157 16,33 75-16,-33-75 16,58-14-16,-58 14 15,66-79-15,-66 79 0,66-121 16,-66 121-16,50-117 15,-50 117-15,0 0 16,0 0-16,0 0 0,0 0 16,0 0-16,16-98 15,-16 98-15,0 0 16,0-32-16,0 32 0,-8 38 16,8-38-16,0 92 15,0-92-15,17 122 16,-17-122-16,49 126 0,-49-126 15,58 92-15,-58-92 16,74 37-16,-74-37 16,83-14-16,-83 14 0,91-79 15,-91 79-15,58-121 16,-58 121-16,0 0 16,0 0-16,33-121 15,-33 121-15,0 0 0,0 0 16,0 0-16,0 0 15,8-92-15,-8 92 16,0 0-16,0 0 0,-24 50 16,24-50-16,24 117 15,-24-117-15,0 0 16,58 125-16,-58-125 0,83 89 16,-83-89-16,116 23 15</inkml:trace>
  <inkml:trace contextRef="#ctx0" brushRef="#br0" timeOffset="10345.8767">4995 14058 0,'0'0'0,"0"0"15,0 0-15,50 4 16,-50-4-16,0 0 0,58 0 16,-58 0-16,74-28 15,-74 28-15,74-55 16,-74 55-16,0 0 0,0 0 16,50-75-16,-50 75 15,0 0-15,0-55 16,0 55-16,-66-24 15,66 24-15,-91 42 0,91-42 16,-99 88-16,99-88 16,-91 117-16,91-117 15,-42 129-15,42-129 0,9 136 16,-9-136-16,66 116 16,-66-116-16,99 88 15,-99-88-15,116 42 16,-116-42-16,132 5 15,-132-5-15,117-33 0,-117 33 16</inkml:trace>
  <inkml:trace contextRef="#ctx0" brushRef="#br0" timeOffset="12831.3799">20594 6470 0,'0'0'15,"0"0"-15,-17-46 0,17 46 16,-58-65-16,58 65 16,-99-57-16,99 57 15,-132-27-15,132 27 0,-149 32 16,149-32-16,-116 75 15,116-75-15,-75 117 16,75-117-16,0 97 16,0-97-16,58 69 15,-58-69-15,108 42 0,-108-42 16,132 0-16,-132 0 16,133-51-16,-133 51 15,107-83-15,-107 83 16,0 0-16,0 0 0,0 0 15,0 0-15,0 0 16,0 0-16,74-98 16,-74 98-16,42-42 0,-42 42 15,0 0-15,0 0 16,8 112-16,-8-112 16,25 111-16,-25-111 15,66 89-15,-66-89 0,74 23 16,-74-23-16,67-66 15</inkml:trace>
  <inkml:trace contextRef="#ctx0" brushRef="#br0" timeOffset="13299.2823">20809 5801 0,'16'23'0,"-16"-23"0,33 88 16,-33-88-16,66 149 16,-66-149-16,66 195 15,-66-195-15,50 195 16,-50-195-16,0 0 0,0 0 16,0 0-16,0 0 15,0 0-15,0 0 0,25 126 16,-25-126-16,0 0 15,0 0-15,-17-98 16,17 98-16,-8-144 0,8 144 16,8-135-16,-8 135 15,42-83-15,-42 83 16,66-18-16,-66 18 16,99 22-16,-99-22 0,91 75 15,-91-75-15,41 97 16,-41-97-16,-16 107 15,16-107-15,-75 112 16,75-112-16,-107 88 16,107-88-16,-132 38 0,132-38 15,-116-10-15,116 10 16,-116-65-16,116 65 16,-50-97-16,50 97 15,25-116-15</inkml:trace>
  <inkml:trace contextRef="#ctx0" brushRef="#br0" timeOffset="13666.6083">21883 6075 0,'0'0'0,"0"0"0,-57 24 16,57-24-16,-100 18 15,100-18-15,-91 18 0,91-18 16,0 0-16,-91 33 16,91-33-16,-49 46 15,49-46-15,0 52 16,0-52-16,49 65 0,-49-65 16,83 74-16,-83-74 15,0 0-15,75 70 16,-75-70-16,0 0 15,41 75-15,-41-75 0,0 0 16,-8 69-16,8-69 16,-50 42-16,50-42 15,0 0-15,-83 13 16,83-13-16,0 0 0,-66-18 16,66 18-16</inkml:trace>
  <inkml:trace contextRef="#ctx0" brushRef="#br0" timeOffset="14133.429">22512 6196 0,'0'0'0,"0"0"16,8 70-16,-8-70 0,17 88 15,-17-88-15,41 116 16,-41-116-16,74 126 15,-74-126-15,0 0 16,83 97-16,-83-97 0,0 0 16,83 42-16,-83-42 15,82-10-15,-82 10 16,50-78-16,-50 78 0,25-126 16,-25 126-16,0-144 15,0 144-15,0 0 16,0 0-16,0 0 15,0 0-15,-8-130 0,8 130 16,8-65-16,-8 65 16,58 0-16,-58 0 0,107 37 15</inkml:trace>
  <inkml:trace contextRef="#ctx0" brushRef="#br0" timeOffset="14503.9931">23554 6340 0,'0'0'16,"0"0"-16,-33-38 0,33 38 16,-58-36-16,58 36 15,-83 0-15,83 0 16,-107 33-16,107-33 16,-91 64-16,91-64 0,-50 88 15,50-88-15,0 0 16,-8 89-16,8-89 15,41 74-15,-41-74 0,74 28 16,-74-28-16,100-14 16,-100 14-16,91-51 15,-91 51-15,0 0 16,74-78-16,-74 78 16,0 0-16,0 0 0,0 0 15,66-75-15,-66 75 16,50-19-16,-50 19 15,49 33-15,-49-33 16,0 0-16,33 69 0,-33-69 16,50 61-16,-50-61 15,66 0-15</inkml:trace>
  <inkml:trace contextRef="#ctx0" brushRef="#br0" timeOffset="14751.763">23926 5628 0,'0'0'16,"0"0"-16,0 0 16,-9 103-16,9-103 15,0 139-15,0-139 16,0 177-16,0-177 0,0 200 15,0-200-15,9 186 16,-9-186-16,0 0 16,33 130-16,-33-130 15,49 37-15</inkml:trace>
  <inkml:trace contextRef="#ctx0" brushRef="#br0" timeOffset="15094.5478">24116 6033 0,'0'0'0,"0"0"16,0 0-16,-8 69 15,8-69-15,0 94 16,0-94-16,0 116 16,0-116-16,16 130 15,-16-130-15,0 0 0,33 103 16,-33-103-16,66 51 15,-66-51-15,75-10 16,-75 10-16,66-61 0,-66 61 16,65-101-16,-65 101 15,42-125-15,-42 125 16,0 0-16,0 0 16,0 0-16,0 0 0,25-99 15,-25 99-15,0 0 16,0 0-16,33 47 15,-33-47-15,33 116 16,-33-116-16</inkml:trace>
  <inkml:trace contextRef="#ctx0" brushRef="#br0" timeOffset="15452.4827">24786 6368 0,'0'0'16,"0"0"-16,0 0 0,0 0 16,0 0-16,0 0 15,50-18-15,-50 18 16,58-48-16,-58 48 0,33-78 16,-33 78-16,0-93 15,0 93-15,0 0 16,-41-84-16,41 84 0,-74-42 15,74 42-15,-76 14 16,76-14-16,0 0 16,-74 60-16,74-60 15,-50 103-15,50-103 0,-8 120 16,8-120-16,66 122 16,-66-122-16,107 107 15,-107-107-15,150 88 16,-150-88-16,116 32 0,-116-32 15</inkml:trace>
  <inkml:trace contextRef="#ctx0" brushRef="#br0" timeOffset="15794.5723">22346 6475 0,'0'0'15,"0"0"-15,0 0 0,0 0 16,0 0-16,0 0 16,0 0-16,25 37 15</inkml:trace>
  <inkml:trace contextRef="#ctx0" brushRef="#br0" timeOffset="18308.9894">20395 11820 0,'0'0'0,"-25"13"16,25-13-16,-58 48 15,58-48-15,-91 74 0,91-74 16,-66 107-16,66-107 16,-16 130-16,16-130 15,66 144-15,-66-144 16,124 140-16,-124-140 0,149 103 16,-149-103-16,157 28 15,-157-28-15</inkml:trace>
  <inkml:trace contextRef="#ctx0" brushRef="#br0" timeOffset="18697.5369">20999 12033 0,'0'0'0,"0"0"16,0 0-16,0 0 15,0 0-15,0 0 0,-33 38 16,33-38-16,-25 65 16,25-65-16,-17 107 15,17-107-15,33 121 16,-33-121-16,75 107 0,-75-107 16,91 75-16,-91-75 15,99 9-15,-99-9 16,74-51-16,-74 51 0,50-97 15,-50 97-15,17-136 16,-17 136-16,-25-139 16,25 139-16,-75-131 15,75 131-15,-99-93 0,99 93 16,-107-46-16,107 46 16,0 0-16,-83 4 15,83-4-15,-33 33 0,33-33 16,25 37-16</inkml:trace>
  <inkml:trace contextRef="#ctx0" brushRef="#br0" timeOffset="19477.6582">21577 11959 0,'0'0'0,"0"0"0,0 0 16,0 0-16,0 0 15,0 71-15,0-71 16,9 106-16,-9-106 0,8 145 16,-8-145-16,0 0 15,0 0-15,0 0 16,0 0-16,0 0 16,8 130-16,-8-130 0,17 70 15,-17-70-15,25-19 16,-25 19-16,33-103 15,-33 103-15,49-144 0,-49 144 16,0 0-16,58-134 16,-58 134-16,0 0 15,58-84-15,-58 84 16,58-28-16,-58 28 0,50 42 16,-50-42-16,49 102 15,-49-102-15,25 149 16,-25-149-16,17 149 0,-17-149 15,0 0-15,8 130 16,-8-130-16,41 51 16,-41-51-16,75-13 15,-75 13-15,99-85 0,-99 85 16,107-121-16,-107 121 16,141-140-16,-141 140 15,107-120-15,-107 120 0,0 0 16,75-116-16,-75 116 15,0 0-15,0 0 16,0-75-16,0 75 16,-66-41-16,66 41 0,-108-10 15,108 10-15,-124 10 16,124-10-16,-99 32 16,99-32-16,-58 56 0,58-56 15,-8 84-15,8-84 16,58 97-16,-58-97 15,107 103-15,-107-103 16,0 0-16,0 0 16,132 97-16,-132-97 0,0 0 15,91 93-15,-91-93 16,17 70-16,-17-70 0,-41 51 16,41-51-16,-83 15 15,83-15-15,0 0 16,-75-33-16,75 33 15,-49-93-15,49 93 16,25-145-16</inkml:trace>
  <inkml:trace contextRef="#ctx0" brushRef="#br0" timeOffset="19862.0621">22975 11773 0,'0'60'15,"0"-60"-15,8 159 0,-8-159 16,0 219-16,0-219 16,17 237-16,-17-237 15,0 0-15,0 0 0,8 159 16,-8-159-16,16 50 15,-16-50-15,-16-60 16,16 60-16,-33-112 16,33 112-16,-66-130 0,66 130 15,-83-98-15,83 98 16,0 0-16,0 0 16,0 0-16,-74-60 15,74 60-15,0 0 0,0 0 16,91-5-16,-91 5 15,190 28-15,-190-28 16,223 28-16,-223-28 16</inkml:trace>
  <inkml:trace contextRef="#ctx0" brushRef="#br0" timeOffset="20613.6793">23545 12178 0,'0'0'0,"0"0"16,-91 9-16,91-9 16,-99 20-16,99-20 15,-116 50-15,116-50 16,0 0-16,-82 65 0,82-65 16,-25 85-16,25-85 15,33 69-15,-33-69 16,83 32-16,-83-32 0,107 0 15,-107 0-15,99-42 16,-99 42-16,0 0 16,0 0-16,0 0 15,0 0-15,91-59 0,-91 59 16,0 0-16,58-38 16,-58 38-16,42 18 15,-42-18-15,8 70 0,-8-70 16,16 102-16,-16-102 15,0 0-15,25 94 16,-25-94-16,50 28 16,-50-28-16,58-38 0,-58 38 15,0 0-15,41-93 16,-41 93-16,41-120 0,-41 120 16,0 0-16,17-108 15,-17 108-15,0 0 16,0 0-16,0 0 0,0 0 15,-8-51-15,8 51 16,0 0-16,0 0 0,0 0 16,-42 88-16,42-88 0,-8 112 15,8-112-15,0 0 16,0 0-16,0 0 16,-8 111-16,8-111 15,0 51-15,0-51 0,0 0 16,0 0-16,25-102 15,-25 102-15,41-124 16,-41 124-16,58-136 0,-58 136 16,0 0-16,66-102 15,-66 102-15,66-56 16,-66 56-16,58 14 16,-58-14-16,66 80 0,-66-80 15,58 125-15,-58-125 16,41 149-16,-41-149 15,0 0-15,25 120 0,-25-120 16,25 32-16,-25-32 16</inkml:trace>
  <inkml:trace contextRef="#ctx0" brushRef="#br0" timeOffset="20836.5039">24455 11587 0,'0'0'15,"0"0"-15,8 117 16,-8-117-16,8 172 0,-8-172 16,0 237-16,-8 28 15,8-265-15,-16 233 16,16-233-16,-18 153 15,18-153-15,0 0 0</inkml:trace>
  <inkml:trace contextRef="#ctx0" brushRef="#br0" timeOffset="21047.3603">24083 11950 0,'0'0'0,"0"0"15,0 0-15,91 14 16,116 19-16,57 9 16,-264-42-16,266 60 15</inkml:trace>
  <inkml:trace contextRef="#ctx0" brushRef="#br0" timeOffset="26441.8295">828 15299 0,'0'0'0,"-9"33"0,9-33 16,0 79-16,0-79 16,0 130-16,0-130 0,9 163 15,-9-163-15,25 186 16,-25-186-16,0 0 16,0 0-16,0 0 15,33 163-15,-33-163 0,33 84 16</inkml:trace>
  <inkml:trace contextRef="#ctx0" brushRef="#br0" timeOffset="26809.2179">795 15113 0,'0'0'0,"0"0"16,0 0-16,58 19 16,-58-19-16,99 23 15,-99-23-15,140 47 16,-140-47-16,133 84 0,-133-84 16,124 112-16,-124-112 15,66 134-15,-66-134 16,16 144-16,-16-144 0,-24 154 15,24-154-15,-58 140 16,58-140-16,-100 106 16,100-106-16,-91 71 15,91-71-15,-107 32 0,107-32 16,-107 14-16,107-14 16,0 0-16,0 0 15,-75-20-15,75 20 16</inkml:trace>
  <inkml:trace contextRef="#ctx0" brushRef="#br0" timeOffset="27209.6169">1836 15225 0,'0'0'0,"0"0"0,0 0 16,0 0-16,0 0 0,0 0 15,0 0-15,17 42 16,-17-42-16,33 80 15,-33-80-15</inkml:trace>
  <inkml:trace contextRef="#ctx0" brushRef="#br0" timeOffset="27401.2193">1836 16113 0,'0'0'15,"0"0"-15,0 0 16,0 0-16,0 0 0,0 0 16,0 0-16,0 0 15,0 0-15,9 28 16,-9-28-16,0 0 0</inkml:trace>
  <inkml:trace contextRef="#ctx0" brushRef="#br0" timeOffset="37630.7636">2829 15141 0,'0'0'0,"16"24"16,-16-24-16,25 83 16,-25-83-16,33 125 15,-33-125-15,33 168 16,-33-168-16,17 167 0,-17-167 15,0 0-15,0 0 16,0 0-16,16 145 16,-16-145-16,17 51 15,-17-51-15</inkml:trace>
  <inkml:trace contextRef="#ctx0" brushRef="#br0" timeOffset="37848.5468">2978 15081 0,'0'0'0,"0"0"15,0 0-15,115 28 16,-32 23-16,-83-51 0,58 88 16,-58-88-16,41 135 15,-41-135-15,42 182 16,-42-182-16,24 208 15,-24-208-15,0 0 16,0 0-16,17 168 0</inkml:trace>
  <inkml:trace contextRef="#ctx0" brushRef="#br0" timeOffset="38399.3657">2837 15081 0,'-132'-5'0,"132"5"15,0 0-15,0 0 16,0 0-16,-108-14 16,108 14-16,0 0 15,0 0-15,99-46 0,125 37 16,15 36-1,-239-27-15,207 42 16,-207-42-16,166 46 16,-166-46-16,99 48 0,-99-48 15,0 0-15,25 41 16,-25-41-16,-50 37 16,50-37-16,-116 19 15,116-19-15,-165 14 16,165-14-16,-158 23 15,158-23-15,0 0 16,-132 33-16,132-33 0,-82 46 16,82-46-16,0 0 15,-17 56-15,17-56 16,66 51-16,-66-51 16,165 51-16,-165-51 15,216 80-15,-216-80 16,231 120-16,-231-120 15,207 181-15,-207-181 16,149 215-16,-149-215 16,91 210-16,-91-210 15,0 0-15,33 130 16</inkml:trace>
  <inkml:trace contextRef="#ctx0" brushRef="#br0" timeOffset="39150.7455">968 16900 0,'0'0'16,"-24"93"-16,24-93 15,-17 148-15,0 52 16,9 24-16,16 4 15,-8-228-15,25 200 16,-25-200-16,0 0 16,33 149-16,-33-149 15,58 46 1</inkml:trace>
  <inkml:trace contextRef="#ctx0" brushRef="#br0" timeOffset="39537.8009">902 17035 0,'0'0'0,"0"0"16,0 0-16,0 0 16,0 0-16,0 0 15,-25-108-15,25 108 16,75-27-16,98 72 15,26 54-15,-199-99 16,157 116-16,-157-116 16,99 98-16,-99-98 15,25 80-15,-25-80 16,-66 46-16,66-46 16,-108 32-16,108-32 15,-124 10 1,124-10-16,-132 18 15,132-18-15,-83 46 16,83-46-16,-16 103 16,16-103-16,82 140 15,-82-140-15,166 129 16,-166-129-16,190 89 16,-190-89-16</inkml:trace>
  <inkml:trace contextRef="#ctx0" brushRef="#br0" timeOffset="39785.9553">2076 17207 0,'0'0'15,"0"0"-15,0 0 16,0 0-16,25 28 16,-25-28-16</inkml:trace>
  <inkml:trace contextRef="#ctx0" brushRef="#br0" timeOffset="39936.858">2060 18062 0,'0'0'16,"0"0"-16,0 0 15,8 51-15,33-37 16</inkml:trace>
  <inkml:trace contextRef="#ctx0" brushRef="#br0" timeOffset="58639.6615">3283 17416 0,'0'0'0,"0"0"15,0 0-15,0 0 16,0 0-16,25 23 0,-25-23 15,75 10-15,-75-10 16,124 5-16,-124-5 16,132 0-16,-132 0 15,149-5-15</inkml:trace>
  <inkml:trace contextRef="#ctx0" brushRef="#br0" timeOffset="59359.0122">4449 17319 0,'0'0'16,"0"0"-16,0 0 15,0 0-15,0 0 0,0 0 16,0 0-16,0 0 16,0 0-16,0 0 0,0 0 15,0 0-15,0 0 16,0 0-16,0 0 16,0 0-16,0 0 0,-33-14 15,25 47-15,8-33 16,-17 51-16,17-51 15,0 0-15,-49 73 16,49-73-16,0 0 0,-58 79 16,58-79-16,0 0 15,-83 66-15,83-66 16,0 0-16,-99 32 16,99-32-16,0 0 0,-91-9 15,91 9-15,-41-51 16,41 51-16,0 0 15,0-64-15,0 64 0,0 0 16,49-71-16,-49 71 16,83-37-16,-83 37 15,91 0-15,-91 0 16,91 42-16,-91-42 0,90 74 16,-90-74-16,84 79 15,-84-79-15,0 0 16,82 52-16,-82-52 0,0 0 15,0 0-15,83 27 16,-83-27-16,74 0 16,-74 0-16,0 0 15,58-46-15,-58 46 0,17-90 16,-17 90-16,-8-110 16,8 110-16,-34-97 15,34 97-15,-66-76 0,66 76 16,0 0-16,-82-32 15,82 32-15,0 0 16,-58 0-16,58 0 16</inkml:trace>
  <inkml:trace contextRef="#ctx0" brushRef="#br0" timeOffset="59806.5596">5103 17876 0,'0'0'16,"0"0"-16,-50 75 0,50-75 15,-58 84-15,58-84 16,-74 103-16,74-103 16,0 0-16,-50 64 15,50-64-15,0 0 0</inkml:trace>
  <inkml:trace contextRef="#ctx0" brushRef="#br0" timeOffset="60352.7906">5392 16858 0,'0'0'15,"0"0"-15,0 0 16,0 0-16,0 0 16,0 0-16,0 0 0,0 0 15,0 0-15,0 0 16,92 69-16,-92-69 15,107 57-15,-107-57 16,0 0-16,0 0 0,0 0 16,83 70-16,-83-70 15,0 0-15,41 65 16,-41-65-16,-16 60 0,16-60 16,0 0-16,-50 42 15,50-42-15,0 0 0,0 0 16,0 0-16,-49 41 15,49-41-15,-17 57 16,17-57-16,0 0 0,33 65 16,-33-65-16,0 0 15,0 0-15,0 0 16,58 83-16,-58-83 16,0 0-16,49 89 0,-49-89 15,-8 74-15,8-74 16,0 0-16,0 0 15,-41 46-15,41-46 0,0 0 16,0 0-16</inkml:trace>
  <inkml:trace contextRef="#ctx0" brushRef="#br0" timeOffset="60961.2173">5517 16444 0,'0'0'16,"0"0"-16,0 0 15,0 0-15,33 18 16,-33-18-16,83 24 0,-83-24 16,107 33-16,-107-33 15,116 32-15,-116-32 16,0 0-16,116 28 0,-116-28 16,0 0-16,74 42 15,-74-42-15,50 60 16,-50-60-16,16 89 0,-16-89 15,9 102-15,-9-102 16,8 117-16,-8-117 16,8 138-16,-8-138 15,8 140-15,-8-140 0,17 144 16,-17-144-16,41 145 16,-41-145-16,33 131 15,-33-131-15,0 0 16,0 0-16,42 120 0,-42-120 15,0 0-15,0 0 16,8 93-16,-8-93 16,-25 60-16,25-60 15,-83 47-15,83-47 0,-115 42 16,115-42-16,-133 41 16,133-41-16,-132 55 15,132-55-15,0 0 16,-75 53-16,75-53 0,9 41 15</inkml:trace>
  <inkml:trace contextRef="#ctx0" brushRef="#br0" timeOffset="63499.8842">3325 16561 0,'0'0'16,"0"0"0,0 0-16,0 0 0,0 0 0,-58 51 15,58-51-15,-83 83 16,83-83-16,0 0 0,-124 135 0,124-135 16,-124 163-16,124-163 15,-99 186-15,99-186 16,-74 205-16,74-205 15,0 223-15,0-223 16,82 223-16,-82-223 0,108 191 16,-108-191-16,149 121 15</inkml:trace>
  <inkml:trace contextRef="#ctx0" brushRef="#br0" timeOffset="68811.3474">19965 7358 0,'0'0'0,"0"0"16,17 84-16,-17-84 16,41 140-16,-41-140 15,50 181-15,-50-181 16,41 223-16,-41-223 16,0 0-16,41 206 0,-41-206 15,42 116-15,-42-116 16</inkml:trace>
  <inkml:trace contextRef="#ctx0" brushRef="#br0" timeOffset="69194.1155">19799 7293 0,'0'0'0,"0"0"0,16-51 16,-16 51-16,66-42 16,-66 42-16,117-32 15,-117 32-15,157 28 16,-157-28-16,182 74 0,-182-74 16,157 121-16,-157-121 15,116 140-15,-116-140 16,58 139-16,-58-139 15,8 135-15,-8-135 16,-41 120-16,41-120 0,-83 113 16,83-113-16,-99 102 15,99-102-15,-116 79 16,116-79-16,-124 48 0,124-48 16,-99 23-16,99-23 15,-50-33-15,50 33 16</inkml:trace>
  <inkml:trace contextRef="#ctx0" brushRef="#br0" timeOffset="69435.4772">21024 7391 0,'0'0'16,"0"0"-16,0 0 0,0 0 16,0 0-16,49 14 15,-49-14-15,0 0 16</inkml:trace>
  <inkml:trace contextRef="#ctx0" brushRef="#br0" timeOffset="69602.719">21230 8187 0,'0'0'0,"0"0"15,0 0-15,0 0 0,0 0 16,0 0-16</inkml:trace>
  <inkml:trace contextRef="#ctx0" brushRef="#br0" timeOffset="70250.0844">20139 9242 0,'0'0'0,"16"131"16,-16-131-16,17 140 0,-17-140 15,25 186-15,-25-186 16,16 204-16,-16-204 15,17 200-15,-17-200 16,0 0-16,16 126 16,-16-126-16,42 10 0,-42-10 15</inkml:trace>
  <inkml:trace contextRef="#ctx0" brushRef="#br0" timeOffset="70731.7788">20040 9229 0,'0'0'15,"0"0"-15,0 0 16,-25-47-16,25 47 0,25-51 16,-25 51-16,74-38 15,-74 38-15,99-13 16,-99 13-16,124 23 15,-124-23-15,0 0 0,83 47 16,-83-47-16,0 0 16,41 69-16,-41-69 15,-25 89-15,25-89 16,-57 79-16,57-79 0,0 0 16,-75 70-16,75-70 15,0 0-15,-66 60 16,66-60-16,-33 65 15,33-65-15,25 60 0,-25-60 16,82 66-16,-82-66 16,116 70-16,-116-70 15,149 69-15,-149-69 16,132 70-16,-132-70 0,0 0 16,100 65-16,-100-65 15,0 0-15,74 70 16,-74-70-16,0 0 15,58 74-15,-58-74 0,0 0 16,49 42-16,-49-42 16</inkml:trace>
  <inkml:trace contextRef="#ctx0" brushRef="#br0" timeOffset="70982.0221">21114 9145 0,'0'0'15,"0"0"-15,0 0 16,0 0-16,0 0 0,0 0 15,17 56-15,-17-56 16,41 56-16,-41-56 16</inkml:trace>
  <inkml:trace contextRef="#ctx0" brushRef="#br0" timeOffset="71110.9773">21280 9819 0,'0'0'15,"0"0"-15,0 0 16,0 0-16,0 0 16,0 0-16</inkml:trace>
  <inkml:trace contextRef="#ctx0" brushRef="#br0" timeOffset="71849.4071">21826 7122 0,'0'0'0,"0"0"0,0 0 16,0 0-16,-42 74 15,42-74-15,-58 107 16,58-107-16,-49 158 16,49-158-16,-42 200 15,42-200-15,-8 223 0,8-223 16,25 205-16,-25-205 15,58 144-15,-58-144 16,74 66-16</inkml:trace>
  <inkml:trace contextRef="#ctx0" brushRef="#br0" timeOffset="72069.5866">21883 7800 0,'0'0'16,"0"0"-16,0 0 16,58 19-16,-58-19 0,100 4 15,-100-4-15,140-9 16,-140 9-16</inkml:trace>
  <inkml:trace contextRef="#ctx0" brushRef="#br0" timeOffset="72467.7522">22561 7670 0,'0'0'0,"0"0"0,-57 42 16,57-42-16,-58 46 16,58-46-16,0 0 15,-83 80-15,83-80 0,-33 97 16,33-97-16,16 88 16,-16-88-16,67 61 15,-67-61-15,99 23 16,-99-23-16,91-18 0,-91 18 15,58-66-15,-58 66 16,16-92-16,-16 92 16,-16-103-16,16 103 0,-58-83 15,58 83-15,0 0 16,-75-75-16,75 75 16,0 0-16,-82-37 15,82 37-15,0 0 0,-66-14 16,66 14-16,0 0 15,0 0-15,99 23 16</inkml:trace>
  <inkml:trace contextRef="#ctx0" brushRef="#br0" timeOffset="72818.181">23049 7722 0,'0'0'0,"0"0"16,0 0-16,0 0 0,-74 18 15,74-18-15,-66 9 16,66-9-16,-83 37 16,83-37-16,0 0 15,-66 42-15,66-42 0,0 0 16,-33 65-16,33-65 16,33 56-16,-33-56 15,74 51-15,-74-51 0,100 14 16,-100-14-16,90-28 15,-90 28-15,0 0 16,75-55-16,-75 55 16,0 0-16,25-75 0,-25 75 15,0 0-15,-25-79 16,25 79-16,0 0 16,-75-60-16,75 60 15,0 0-15,0 0 0,-57-14 16,57 14-16</inkml:trace>
  <inkml:trace contextRef="#ctx0" brushRef="#br0" timeOffset="73009.9276">23438 8140 0,'0'0'15,"0"0"-15,0 0 0,0 56 16,0-56-16,-25 61 15,25-61-15,-33 79 16,33-79-16,0 0 16,-50 70-16,50-70 0,-49 18 15,49-18-15</inkml:trace>
  <inkml:trace contextRef="#ctx0" brushRef="#br0" timeOffset="73408.8">23736 7758 0,'0'0'15,"0"0"-15,0 0 16,-58 65-16,58-65 0,0 0 15,-33 66-15,33-66 16,-9 74-16,9-74 16,50 70-16,-50-70 15,0 0-15,83 46 0,-83-46 16,91-5-16,-91 5 16,82-55-16,-82 55 15,42-84-15,-42 84 0,-17-97 16,17 97-16,-50-89 15,50 89-15,0 0 16,-74-50-16,74 50 16,0 0-16,0 0 0,-66-20 15,66 20-15,0 0 16,0 0-16,25 24 16,-25-24-16</inkml:trace>
  <inkml:trace contextRef="#ctx0" brushRef="#br0" timeOffset="73736.9109">24265 7745 0,'0'0'0,"0"0"0,0 0 16,0 0-16,0 0 15,0 0-15,-42 51 16,42-51-16,-49 42 16,49-42-16,0 0 0,-66 61 15,66-61-15,0 0 16,-42 59-16,42-59 15,0 65-15,0-65 0,50 38 16,-50-38-16,83 13 16,-83-13-16,91-36 15,-91 36-15,74-75 16,-74 75-16,0 0 0,25-98 16,-25 98-16,-25-111 15,25 111-15,-83-93 16,83 93-16,-124-70 0,124 70 15,-99-60-15,99 60 16,0 0-16</inkml:trace>
  <inkml:trace contextRef="#ctx0" brushRef="#br0" timeOffset="74021.0283">24017 7135 0,'0'0'15,"0"0"-15,41-4 16,-41 4-16,99 28 16,-99-28-16,166 79 0,24 41 15,-8 39-15,-182-159 16,133 144-16,-133-144 15,108 153-15,-108-153 0,66 154 16,-66-154 0,24 149-16,-24-149 0,-16 140 15,16-140-15,-66 125 16,66-125-16</inkml:trace>
  <inkml:trace contextRef="#ctx0" brushRef="#br0" timeOffset="80734.2394">22437 8899 0,'0'0'15,"0"0"-15,0 0 0,0 0 16,0 0-16,0 0 16,-107 18-16,107-18 15,-108 28-15,108-28 16,-132 46-16,132-46 0,-132 38 16,132-38-16,0 0 15,0 0-15,0 0 16,0 0-16,0 0 0,0 0 15,-99 42-15,99-42 16,0 0-16,-50 42 0,50-42 16,-25 60-16,25-60 15,25 79-15,-25-79 16,17 107-16,-17-107 16,8 134-16,-8-134 0,8 146 15,-8-146-15,0 139 16,0-139-16,-8 121 15,8-121-15,0 0 16,-25 102-16,25-102 0,0 0 16,0 0-16,0 0 15,0 0-15,-25 74 16,25-74-16,33 38 0,-33-38 16,100 9-16,-100-9 15,157-5-15,-157 5 16,182 0-16,-182 0 15,0 0-15,0 0 0,0 0 16,132-9-16,-132 9 16</inkml:trace>
  <inkml:trace contextRef="#ctx0" brushRef="#br0" timeOffset="81121.2054">22380 9122 0,'0'0'0,"0"0"0,0 0 16,-9 69-16,9-69 15,0 84-15,0-84 16,-8 112-16,8-112 0,0 0 16,-8 116-16,8-116 15,0 0-15,0 0 16,0 0-16,0 0 0,0 79 16,0-79-16,58 24 15,-58-24-15,99-15 16,-99 15-16,132-23 0,-132 23 15,0 0-15,132-42 16,-132 42-16,0 0 16,0 0-16,91-55 15</inkml:trace>
  <inkml:trace contextRef="#ctx0" brushRef="#br0" timeOffset="81335.3995">22702 9103 0,'0'0'16,"0"0"-16,0 0 15,17 79-15,-17-79 0,8 103 16,-8-103-16,8 139 16,-8-139-16,8 163 15,-8-163-15,17 149 16,-17-149-16,33 103 0,-33-103 15</inkml:trace>
  <inkml:trace contextRef="#ctx0" brushRef="#br0" timeOffset="81540.1701">23248 9987 0,'0'0'16,"0"0"-16,0 88 16,0-88-16,-17 103 15,17-103-15,-25 135 0,25-135 16,0 0-16,0 0 16,-16 116-16</inkml:trace>
  <inkml:trace contextRef="#ctx0" brushRef="#br0" timeOffset="82121.7331">24058 9615 0,'0'0'0,"0"0"16,-58 56-16,58-56 0,-99 55 16,99-55-16,-116 56 15,116-56-15,-116 33 16,116-33-16,-115-5 15,115 5-15,0 0 16,-83-32-16,83 32 0,0 0 16,-41-56-16,41 56 15,24-47-15,-24 47 16,83-23-16,-83 23 0,124 5 16,-124-5-16,132 51 15,-132-51-15,133 70 16,-133-70-16,132 74 15,-132-74-15,99 61 16,-99-61-16,0 0 0,108 32 16,-108-32-16,66-5 15,-66 5-15,41-46 16,-41 46-16,0-79 0,0 79 16,-33-84-16,33 84 15,-74-79-15,74 79 16,-99-51-16,99 51 15,-91-28-15,91 28 0,-91 0 16,91 0-16,0 0 16,-42 14-16,42-14 15</inkml:trace>
  <inkml:trace contextRef="#ctx0" brushRef="#br0" timeOffset="82454.3204">23769 8880 0,'0'0'0,"0"0"16,0 0-16,66 23 15,50 33-15,-116-56 16,157 93-16,25 42 16,-9 23-16,-173-158 0,141 172 15,-141-172-15,116 209 16,-116-209-16,0 0 0,66 228 16,-66-228-16,-9 233 15,9-233-15,-91 209 16,91-209-16,-157 163 0</inkml:trace>
  <inkml:trace contextRef="#ctx0" brushRef="#br0" timeOffset="85477.1363">22107 9671 0,'0'0'0,"0"0"16,0 0-16,49-14 0,-49 14 15,100-10 1,-100 10-16,140 5 0</inkml:trace>
  <inkml:trace contextRef="#ctx0" brushRef="#br0" timeOffset="89835.8648">19973 13290 0,'0'0'16,"0"0"-16,0 0 15,33 74-15,-33-74 0,34 98 16,-34-98-16,33 130 16,-33-130-16,33 158 15,-33-158-15,25 154 16,-25-154-16,0 0 0,16 126 15</inkml:trace>
  <inkml:trace contextRef="#ctx0" brushRef="#br0" timeOffset="90261.5558">19799 13136 0,'0'0'0,"0"0"16,16-60-16,-16 60 15,33-51-15,-33 51 16,83-20-16,-83 20 15,133 10-15,-133-10 0,133 61 16,-133-61-16,132 93 16,-132-93-16,91 112 15,-91-112-15,50 120 16,-50-120-16,0 117 16,0-117-16,-42 116 0,42-116 15,-66 107-15,66-107 16,-74 93-16,74-93 15,-91 84-15,91-84 0,0 0 16,-75 70-16,75-70 16,0 0-16,-58 46 15,58-46-15,0 0 16</inkml:trace>
  <inkml:trace contextRef="#ctx0" brushRef="#br0" timeOffset="90667.2137">20982 13420 0,'0'0'16,"0"0"-16,0 0 15,0 0-15,0 0 0,0 0 16,0 0-16,0 0 16,0 0-16,0 0 15</inkml:trace>
  <inkml:trace contextRef="#ctx0" brushRef="#br0" timeOffset="90859.0724">21040 14007 0,'0'0'16,"0"0"-16,0 0 0,0 0 15,0 0-15,0 0 16,0 0-16,0 0 16</inkml:trace>
  <inkml:trace contextRef="#ctx0" brushRef="#br0" timeOffset="92043.4406">21834 13676 0,'0'0'0,"0"0"15,58 0-15,-58 0 0,91 0 16,-91 0-16,148 5 16,-148-5-16,141 0 0</inkml:trace>
  <inkml:trace contextRef="#ctx0" brushRef="#br0" timeOffset="92458.0679">22595 13686 0,'0'0'0,"0"0"16,0 0-16,0 0 16,0 0-16,-50 28 15,50-28-15,0 0 0,-17 51 16,17-51-16,25 60 16,-25-60-16,58 56 15,-58-56-15,83 23 16,-83-23-16,91-18 0,-91 18 15,58-61-15,-58 61 16,33-75-16,-33 75 16,0 0-16,8-97 15,-8 97-15,-41-94 0,41 94 16,-67-65-16,67 65 16,0 0-16,-91-23 15,91 23-15,0 0 0,-66 5 16,66-5-16,0 0 15,0 0-15</inkml:trace>
  <inkml:trace contextRef="#ctx0" brushRef="#br0" timeOffset="92815.8409">23132 13550 0,'0'0'0,"0"0"0,0 0 15,0 0-15,0 0 16,0 0-16,-50 9 16,50-9-16,-49 33 15,49-33-15,-66 57 0,66-57 16,-25 60-16,25-60 16,0 0-16,16 74 0,-16-74 15,0 0-15,66 51 16,-66-51-16,83 5 15,-83-5-15,0 0 16,83-51-16,-83 51 0,0 0 16,58-79-16,-58 79 15,16-93-15,-16 93 16,0 0-16,-33-70 16,33 70-16,0 0 0,0 0 15,0 0-15,-34-33 16,34 33-16</inkml:trace>
  <inkml:trace contextRef="#ctx0" brushRef="#br0" timeOffset="92992.2439">23413 13932 0,'0'0'16,"0"0"-16,-25 61 15,25-61-15,0 0 16,-41 74-16,41-74 15,-66 80-15,66-80 0,0 0 16,0 0-16,-50 46 16,50-46-16</inkml:trace>
  <inkml:trace contextRef="#ctx0" brushRef="#br0" timeOffset="93411.3507">23843 13686 0,'0'0'0,"0"0"0,0 0 15,0 0-15,0 0 16,-58 28-16,58-28 0,0 0 15,-58 46-15,58-46 16,0 0-16,-33 56 16,33-56-16,8 56 15,-8-56-15,58 32 0,-58-32 16,67 5-16,-67-5 16,74-28-16,-74 28 15,0 0-15,58-60 0,-58 60 16,16-80-16,-16 80 15,-33-83-15,33 83 16,-66-66-16,66 66 16,-83-23-16,83 23 0,0 0 15,-57 10-15,57-10 16,0 0-16,0 0 16,0 0-16</inkml:trace>
  <inkml:trace contextRef="#ctx0" brushRef="#br0" timeOffset="93708.8884">24166 13765 0,'0'0'0,"0"0"15,0 0-15,0 0 16,-42 23-16,42-23 16,0 0-16,-49 33 0,49-33 15,0 0-15,0 0 16,-50 46-16,50-46 15,0 0-15,-17 65 0,17-65 16,0 0-16,34 41 16,-34-41-16,57 10 15,-57-10-15,0 0 0,67-36 16,-67 36-16,0 0 16,33-80-16,-33 80 15,-25-98-15,25 98 16,0 0-16,-50-97 0,50 97 15,0 0-15</inkml:trace>
  <inkml:trace contextRef="#ctx0" brushRef="#br0" timeOffset="94010.5595">23992 12982 0,'0'0'0,"0"0"16,91 48-16,-91-48 16,116 78-16,-116-78 15,132 131-15,-132-131 0,116 158 16,-116-158-16,66 176 15,-66-176-15,16 177 16,-16-177-16,-41 159 16,41-159-16,-91 135 0,91-135 15,0 0-15</inkml:trace>
  <inkml:trace contextRef="#ctx0" brushRef="#br0" timeOffset="94395.1654">21883 13118 0,'0'0'16,"0"0"-16,0 0 15,0 0-15,0 0 0,-24 83 16,24-83-16,-50 126 15,-49 51-15,99-177 16,-91 195-16,16 10 16,34-5-16,41-200 0,0 182 15,0-182-15,41 167 16</inkml:trace>
  <inkml:trace contextRef="#ctx0" brushRef="#br0" timeOffset="94946.2222">20015 14881 0,'0'0'16,"0"0"-16,0 0 16,16 112-16,-16-112 15,17 144-15,8 51 0,-1 14 16,-24-209-16,0 200 16,0-200-16,0 210 15,0-210-15,0 0 16</inkml:trace>
  <inkml:trace contextRef="#ctx0" brushRef="#br0" timeOffset="95386.5253">19807 14798 0,'0'0'0,"0"0"0,0 0 15,58 4-15,-58-4 16,141 37-16,-141-37 16,182 56-16,-182-56 0,0 0 15,191 84-15,-191-84 16,0 0-16,115 97 15,-115-97-15,17 94 16,-17-94-16,-50 92 0,50-92 16,-107 85-16,107-85 15,-108 78-15,108-78 16,-74 74-16,74-74 16,-25 80-16,25-80 0,25 93 15,-25-93-15,99 101 16,-99-101-16,124 108 15,-124-108-15,141 89 16,-141-89-16,0 0 0,0 0 16,0 0-16,0 0 15,0 0-15,140 60 0</inkml:trace>
  <inkml:trace contextRef="#ctx0" brushRef="#br0" timeOffset="95931.6559">21156 15267 0,'0'0'0,"0"0"15,0 0-15,0 0 0,0 0 16,16 37-16,-16-37 16,0 0-16,42 51 15</inkml:trace>
  <inkml:trace contextRef="#ctx0" brushRef="#br0" timeOffset="96046.6836">21230 15853 0,'0'0'16,"0"0"-16,0 0 0,0 0 16,0 0-16,0 0 15</inkml:trace>
  <inkml:trace contextRef="#ctx0" brushRef="#br0" timeOffset="99238.0291">22156 14965 0,'0'0'0,"0"0"16,0 0-16,0 0 0,0 0 15,0 0-15,0 0 16,75-33-16,-75 33 16,0 0-16,-50-42 0,50 42 15,-91-4-15,91 4 16,0 0-16,-107 4 16,107-4-16,0 0 15,0 0-15,-100 19 0,100-19 16,0 0-16,-74 38 15,74-38-15,-50 60 0,50-60 16,-16 83-16,16-83 16,-8 98-16,8-98 15,-17 102-15,17-102 16,-16 112-16,16-112 16,-25 116-16,25-116 0,-17 107 15,17-107-15,0 0 16,-8 102-16,8-102 15,0 0-15,0 0 0,8 89 16,-8-89-16,0 0 16,25 70-16,-25-70 15,50 61-15,-50-61 16,82 46-16,-82-46 16,116 51-16,-116-51 0,141 42 15,-141-42-15,0 0 16,0 0-16,0 0 15,0 0-15,0 0 0,140 36 16,-140-36-16,0 0 16,83 0-16</inkml:trace>
  <inkml:trace contextRef="#ctx0" brushRef="#br0" timeOffset="99766.6087">22280 15281 0,'0'0'15,"0"0"-15,0 0 0,0 0 16,0 0-16,0 0 15,58 0-15,-58 0 16,108 23-16,-108-23 0,0 0 16,0 0-16,107 43 15,-107-43-15,0 0 16,66 41-16,-66-41 16,0 51-16,0-51 0,-49 37 15,49-37-15,0 0 16,-66 28-16,66-28 15,0 0-15,0 0 0,0 0 16,0 0-16,-67 28 16,67-28-16,0 0 15,0 0-15,0 0 16,50 61-16,-50-61 0,83 46 16,-83-46-16,0 0 15,0 0-15,66 56 16,-66-56-16,16 70 0,-16-70 15,-33 65-15,33-65 16,-74 56-16,74-56 16,0 0-16,0 0 15,0 0-15,-75 32 0,75-32 16</inkml:trace>
  <inkml:trace contextRef="#ctx0" brushRef="#br0" timeOffset="100341.8023">22586 14876 0,'0'0'0,"0"0"16,0 0-16,0 0 16,0 0-16,0 0 15,42 5-15,-42-5 0,107 14 16,-107-14-16,149 42 16,-149-42-16,0 0 15,174 51-15,-174-51 16,0 0-16,0 0 0,132 51 15,-132-51-15,0 0 16,74 47-16,-74-47 16,9 69-16,-9-69 0,-25 84 15,25-84-15,-33 111 16,33-111-16,-18 136 16,18-136-16,18 153 15,-18-153-15,66 158 0,-66-158 16,116 154-16,-116-154 15,107 130-15,-107-130 16,0 0-16,0 0 0,0 0 16,83 92-16,-83-92 15,8 75-15,-8-75 16,-58 51-16,58-51 16,-132 39-16,132-39 0,-183 13 15,183-13-15,-214-18 16,214 18-16,-190-47 15,190 47-15,0 0 16</inkml:trace>
  <inkml:trace contextRef="#ctx0" brushRef="#br0" timeOffset="107038.1156">1431 8685 0,'0'0'0,"0"0"16,0 0-16,0 0 15,0 65-15,0-65 16,25 92-16,-25-92 0,41 140 16,-41-140-16,50 154 15,-50-154-15,0 0 16,0 0-16,66 144 16,-66-144-16,42 88 0,-42-88 15,0 0-15,0 0 16,24-60-16,-24 60 15,-8-112-15,8 112 16,-16-144-16,16 144 0,-33-139 16,33 139-16,-50-131 15,50 131-15,-50-97 16,50 97-16,0 0 0,0 0 16,0 0-16,-49-70 15,49 70-15,0 0 16,0 0-16,-25-51 0,25 51 15,25-23-15,-25 23 16,82-10-16,-82 10 16,141 19-16,-141-19 0,149 56 15,-149-56-15,149 102 16,-149-102-16,107 131 16,-107-131-16,58 152 15,-58-152-15,17 140 0,-17-140 16,-34 126-16,34-126 15,-57 111-15,57-111 16,-75 84-16,75-84 16,0 0-16,-83 65 15,83-65-15,-91 37 0,91-37 16,-66-9-16,66 9 16,-33-60-16</inkml:trace>
  <inkml:trace contextRef="#ctx0" brushRef="#br0" timeOffset="107345.6892">2275 8490 0,'0'0'0,"0"0"16,0 0-16,0 0 15,0 0-15,0 0 16,0 0-16</inkml:trace>
  <inkml:trace contextRef="#ctx0" brushRef="#br0" timeOffset="107537.9685">2506 9126 0,'0'0'16,"0"0"-16,0 0 0,0 0 0,0 0 16,0 0-16</inkml:trace>
  <inkml:trace contextRef="#ctx0" brushRef="#br0" timeOffset="112758.121">3019 8578 0,'0'0'16,"0"0"-16,66-52 16,-66 52-16,74-51 0,-74 51 15,0 0-15</inkml:trace>
  <inkml:trace contextRef="#ctx0" brushRef="#br0" timeOffset="113161.1711">3465 8219 0,'0'0'0,"0"0"16,0 0-16,0 0 16,-24 48-16,24-48 0,-25 59 15,25-59-15,-25 80 16,25-80-16,0 0 15,-8 84-15,8-84 0,0 0 16,25 60-16,-25-60 16,66 32-16,-66-32 15,91-9-15,-91 9 16,0 0-16,74-51 0,-74 51 16,58-84-16,-58 84 15,16-97-15,-16 97 16,-33-84-16,33 84 15,0 0-15,-66-61 0,66 61 16,0 0-16,-82-32 16,82 32-16,0 0 15,-83 0-15,83 0 0,-41 18 16,41-18-16,0 0 16,0 0-16</inkml:trace>
  <inkml:trace contextRef="#ctx0" brushRef="#br0" timeOffset="113533.3127">3862 8140 0,'0'0'0,"0"0"0,0 0 16,-49 24-16,49-24 15,0 0-15,-42 42 16,42-42-16,0 0 15,-49 55-15,49-55 0,0 0 16,-9 70-16,9-70 16,42 47-16,-42-47 15,74 4-15,-74-4 0,0 0 16,83-28-16,-83 28 16,0 0-16,58-55 15,-58 55-15,16-75 16,-16 75-16,-25-79 0,25 79 15,0 0-15,-66-56 16,66 56-16,0 0 16,-66-28-16,66 28 0,0 0 15,-58 23-15,58-23 16,-8 28-16,8-28 16</inkml:trace>
  <inkml:trace contextRef="#ctx0" brushRef="#br0" timeOffset="113716.7206">4135 8178 0,'0'0'0,"0"0"16,0 0-16,0 32 15,8 38-15,-8-70 0,9 93 16,-9-93-16,0 94 16,0-94-16,8 111 15,-8-111-15,0 0 0,0 107 16,0-107-16,0 0 15,0 60-15,0-60 16</inkml:trace>
  <inkml:trace contextRef="#ctx0" brushRef="#br0" timeOffset="114155.3924">4243 7893 0,'0'0'0,"0"0"0,0 0 16,0 0-16,-17 52 15,17-52-15,0 0 16,-8 65-16,8-65 0,0 0 15,16 51-15,-16-51 16,58 32-16,-58-32 16,82-9-16,-82 9 15,0 0-15,75-51 0,-75 51 16,42-70-16,-42 70 16,8-74-16,-8 74 15,-50-70-15,50 70 16,-75-56-16,75 56 0,-98-23 15,98 23-15,0 0 16,-83 0-16,83 0 16,0 0-16,0 0 0,-58 23 15,58-23-15,0 0 16,0 0-16,58 28 16</inkml:trace>
  <inkml:trace contextRef="#ctx0" brushRef="#br0" timeOffset="114475.3037">4582 7712 0,'0'0'16,"0"0"-16,0 0 16,0 0-16,-42 28 0,42-28 15,0 0-15,-41 56 16,41-56-16,0 0 15,-25 69-15,25-69 0,25 57 16,-25-57-16,58 27 16,-58-27-16,0 0 15,74 0-15,-74 0 16,0 0-16,75-32 0,-75 32 16,0 0-16,24-61 15,-24 61-15,-24-65 16,24 65-16,0 0 0,-75-56 15,75 56-15,0 0 16,-74-32-16</inkml:trace>
  <inkml:trace contextRef="#ctx0" brushRef="#br0" timeOffset="114769.2974">4374 7196 0,'0'0'0,"0"0"0,42 28 16,-42-28-16,83 37 15,-83-37-15,132 64 16,-132-64-16,149 89 15,-149-89-15,149 117 0,-149-117 16,124 139-16,-124-139 16,74 163-16,-74-163 15,25 181-15,-25-181 0,0 0 16</inkml:trace>
  <inkml:trace contextRef="#ctx0" brushRef="#br0" timeOffset="115120.0787">2721 8117 0,'-16'32'16,"16"-32"-16,-25 108 15,25-108-15,-17 181 0,17-181 16,33 209-16,-33-209 15,100 214-15,65-23 16,16-52-16,-181-139 16</inkml:trace>
  <inkml:trace contextRef="#ctx0" brushRef="#br0" timeOffset="125891.6362">1365 10159 0,'0'0'0,"0"0"16,0 0-16,0 0 0,0 0 16,0 0-16,17 51 15,-17-51-15,33 80 16,-33-80-16,33 120 0,-33-120 16,33 149-16,-33-149 15,33 163-15,-33-163 16,0 0-16,0 0 15,0 0-15,17 135 0,-17-135 16,8 37-16,-8-37 16,8-47-16,-8 47 15,8-102-15</inkml:trace>
  <inkml:trace contextRef="#ctx0" brushRef="#br0" timeOffset="126317.4042">1481 10080 0,'0'0'16,"0"0"-16,0 0 0,0 0 16,0 0-16,0 0 15,0 0-15,0 0 16,0 0-16,0 0 16,0 0-16,0 0 0,0 0 15,0 0-15,-41-135 16,41 135-16,74-14 0,-74 14 15,0 0-15,91 5 16,-91-5-16,0 0 16,58 37-16,-58-37 15,25 56-15,-25-56 16,-17 79-16,17-79 0,-49 93 16,49-93-16,0 0 15,-67 98-15,67-98 16,0 0-16,0 0 0,-49 97 15,49-97-15,-17 94 16,17-94-16,25 78 16,-25-78-16,66 51 15,-66-51-15,99 38 0,-99-38 16,108 18-16,-108-18 16,0 0-16,99 15 15,-99-15-15,0 0 0,0 0 16</inkml:trace>
  <inkml:trace contextRef="#ctx0" brushRef="#br0" timeOffset="126570.45">2002 9973 0,'0'0'0,"0"0"0,0 0 16,0 0-16,0 0 15,0 0-15,0 0 0,0 0 16,0 0-16</inkml:trace>
  <inkml:trace contextRef="#ctx0" brushRef="#br0" timeOffset="126812.783">2184 10522 0,'0'0'16,"0"0"-16,0 0 16,0 0-16,0 0 0,0 0 15,0 0-15,0 0 16</inkml:trace>
  <inkml:trace contextRef="#ctx0" brushRef="#br0" timeOffset="131355.7929">7361 10275 0,'16'116'0,"-16"-116"0,17 140 15,-17-140-15,25 144 16,-25-144-16,0 0 15,0 0-15,0 0 0,8 112 16,-8-112-16,0 0 0</inkml:trace>
  <inkml:trace contextRef="#ctx0" brushRef="#br0" timeOffset="132004.4254">7262 10708 0,'0'0'15,"0"0"-15,0 0 16,0 0-16,0 0 0,41 56 16,-41-56-16,50 65 15,-50-65-15,74 89 16,-74-89-16,0 0 15,74 83-15,-74-83 0,0 0 16,0 0-16,58 61 16,-58-61-16,0 0 0,0 0 15,58 14-15,-58-14 16,0 0-16,58-33 0,-58 33 16,0 0-16,58-60 15,-58 60-15,0 0 16,0 0-16,0 0 15,0 0-15,0 0 0,0 0 16,0 0-16,0 0 16,0 0-16,33-75 0</inkml:trace>
  <inkml:trace contextRef="#ctx0" brushRef="#br0" timeOffset="134416.456">2614 9564 0,'0'0'0,"0"0"16,0 0-16,0 0 15,0 0-15,0 0 16,0 0-16,-50 23 0,50-23 16,-58 46-16,58-46 15,-49 75-15,49-75 16,-50 107-16,50-107 15,-33 135-15,33-135 16,-8 163-16,8-163 0,8 167 16,-8-167-16,0 0 15,41 134-15,-41-134 16,0 0-16,0 0 0,58 99 16,-58-99-16</inkml:trace>
  <inkml:trace contextRef="#ctx0" brushRef="#br0" timeOffset="134998.7669">2605 10090 0,'0'0'0,"0"0"16,0 0-16,0 0 15,0 0-15,83-5 0,-83 5 16,0 0-16,66-38 16,-66 38-16,0 0 15</inkml:trace>
  <inkml:trace contextRef="#ctx0" brushRef="#br0" timeOffset="135561.2507">2911 9764 0,'0'0'0,"0"0"16,0 0-16,0 0 0,0 0 15,0 0-15,0 0 16,0 0-16,0 0 16,0 0-16,0 0 0,0 0 15,67-14-15,-67 14 16,0 0-16,0 0 16,49 14-16,-49-14 0,0 0 15,0 0-15,25 18 16,-25-18-16,0 0 0,0 0 15,0 0-15,0 0 16,0 0-16,0 0 16,0 37-16,0-37 15,0 0-15,0 46 0,0-46 16,0 0-16,25 43 16,-25-43-16,0 0 15,58 42-15,-58-42 0,0 0 16,0 0-16,0 0 15,49 60-15,-49-60 16,0 0-16,25 70 16,-25-70-16,0 0 0,-8 60 15,8-60-15,0 0 16,0 0-16,0 0 16,-34 56-16,34-56 0,0 0 15,-49 28-15</inkml:trace>
  <inkml:trace contextRef="#ctx0" brushRef="#br0" timeOffset="137155.1535">2812 9424 0,'0'0'0,"0"0"16,0 0-16,0 0 0,0 0 15,0 0-15,-41 56 16,41-56-16,-58 61 16,58-61-16,-83 60 15,83-60-15,0 0 0,-91 51 16,91-51-16,0 0 15,-91 38-15,91-38 16,0 0-16,0 0 0,-58 18 16,58-18-16,0 0 15,0 0-15,0 0 16,-49 28-16,49-28 0,-8 51 16,8-51-16,8 74 15,-8-74-15,25 89 16,-25-89-16,33 102 15,-33-102-15,41 121 0,-41-121 16,25 126-16,-25-126 16,25 111-16,-25-111 15,33 103-15,-33-103 16,0 0-16,0 0 0,16 83 16,-16-83-16,0 0 15,0 0-15,0 0 0,0 0 16,0 0-16,0 0 15,0 0-15,0 0 0,9 75 16,-9-75-16,0 0 16,24 28-16,-24-28 15,50-14-15,-50 14 16,74-46-16,-74 46 0,91-48 16,-91 48-16,116-51 15,-116 51-15,0 0 16,0 0-16,91-32 15,-91 32-15,0 0 0,0 0 16,0 0-16,83-23 16,-83 23-16,0 0 0,0 0 15,58-23-15,-58 23 16,24-57-16,-24 57 16</inkml:trace>
  <inkml:trace contextRef="#ctx0" brushRef="#br0" timeOffset="137821.955">3102 9396 0,'0'0'0,"0"0"0,0 0 16,0 0-16,0 0 15,0 0-15,40-9 16,-40 9-16,67-14 15,-67 14-15,0 0 0,83-28 16,-83 28-16,0 0 16,74-23-16,-74 23 15,0 0-15,0 0 0,0 0 16,75 0-16,-75 0 16,0 0-16,49 37 15,-49-37-15,33 98 0,-33-98 16,25 125-16,-25-125 15,25 126-15,-25-126 16,33 121-16,-33-121 0,41 102 16,-41-102-16,0 0 15,42 93-15,-42-93 16,0 0-16,66 79 0,-66-79 16,0 0-16,0 0 15,0 0-15,33 65 16,-33-65-16,0 0 15,8 51-15,-8-51 0,-33 46 16,33-46-16,-74 34 16,74-34-16,-83 23 15,83-23-15,0 0 16,-83 23-16,83-23 0,0 0 16,0 0-16,0 0 15,0 0-15,-66 19 0,66-19 16,0 0-16</inkml:trace>
  <inkml:trace contextRef="#ctx0" brushRef="#br0" timeOffset="138511.5777">3763 9536 0,'0'0'0,"0"0"0,25 60 16,-25-60-16,33 89 15,-33-89-15,41 116 16,-41-116-16,0 0 15,58 121-15,-58-121 16,0 0-16,66 88 0,-66-88 16,0 0-16,75 37 15,-75-37-15,66-23 16,-66 23-16,58-74 0,-58 74 16,33-111-16,-33 111 15,8-136-15,-8 136 16,-16-121-16,16 121 0,0 0 15,-34-107-15,34 107 16,0 0-16,0 0 16,0 0-16,0 0 0,0 0 15,0 0-15,-41-84 16,41 84-16,0 0 0,0 0 16,0 0-16,0 0 15,0 0-15,0 0 0,0 0 16,0 0-16,0 0 15,0 0-15,-25-46 16,25 46-16,0 0 0,0 0 16,0 0-16,0 0 15,0 0-15,0 0 0</inkml:trace>
  <inkml:trace contextRef="#ctx0" brushRef="#br0" timeOffset="143103.4586">4697 8880 0,'0'0'0,"0"0"16,0 0-16,0 0 0,0 0 16,0 0-16,0 0 15,0 0-15,-49 19 16,49-19-16,-66 27 16,66-27-16,0 0 0,-83 47 15,83-47-15,0 0 16,0 0-16,0 0 0,0 0 15,0 0-15,-74 33 16,74-33-16,0 0 16,0 0-16,0 0 0,0 0 15,0 0-15,0 0 16,-51 27-16,51-27 16,0 0-16,-40 47 0,40-47 15,0 70-15,0-70 16,24 102-16,-24-102 15,25 121-15,-25-121 0,33 120 16,-33-120-16,17 113 16,-17-113-16,25 97 15,-25-97-15,0 0 0,16 98 16,-16-98-16,0 0 16,0 0-16,0 0 15,17 98-15,-17-98 16,0 0-16,0 0 0,0 0 15,0 0-15,0 0 16,0 0-16,8 92 16,-8-92-16,0 0 0,25 51 15,-25-51-15,49 10 16,-49-10-16,75-10 16,-75 10-16,0 0 15,91-32-15,-91 32 0,0 0 16,0 0-16,74-42 15,-74 42-15,0 0 0,50-69 16,-50 69-16</inkml:trace>
  <inkml:trace contextRef="#ctx0" brushRef="#br0" timeOffset="143387.2086">4755 9168 0,'0'0'0,"0"0"0,0 0 16,0 42-16,0-42 15,17 80-15,-17-80 16,41 116-16,-41-116 0,33 135 16,-33-135-16,0 0 15,42 130-15,-42-130 16</inkml:trace>
  <inkml:trace contextRef="#ctx0" brushRef="#br0" timeOffset="144195.2336">5235 9852 0,'-8'42'0,"8"-42"15,-9 88-15,9-88 0,-24 117 16,24-117-16,0 0 16,0 0-16,-25 102 15,25-102-15,-17 32 0</inkml:trace>
  <inkml:trace contextRef="#ctx0" brushRef="#br0" timeOffset="145080.7386">5550 9131 0,'0'0'0,"0"0"0,0 0 16,0 0-16,0 0 15,0 0-15,0 0 0,0 0 16,0 0-16,0 0 15,0 0-15,0 0 16,0 0-16,0 0 0,0 0 16,0 0-16,-16 51 15,16-51-15,-17 47 0,17-47 16,0 0-16,-25 74 16,25-74-16,-41 84 15,41-84-15,0 0 16,-51 78-16,51-78 0,0 0 15,-49 52-15,49-52 16,0 0-16,-67 19 16,67-19-16,0 0 15,-66-23-15,66 23 0,0 0 16,-41-66-16,41 66 16,0 0-16,0 0 15,-8-74-15,8 74 0,0 0 16,16-60-16,-16 60 15,50-10-15,-50 10 16,91 10-16,-91-10 0,91 28 16,-91-28-16,100 27 15,-100-27-15,0 0 16,99 19-16,-99-19 16,0 0-16,83-5 0,-83 5 15,0 0-15,0 0 16,66-37-16,-66 37 15,0 0-15,25-55 0,-25 55 16,0 0-16,-8-71 16,8 71-16,-50-65 15,50 65-15,0 0 0,-74-32 16,74 32-16,0 0 16,-91-9-16,91 9 15,0 0-15,-67 13 0,67-13 16,-24 10-16</inkml:trace>
  <inkml:trace contextRef="#ctx0" brushRef="#br0" timeOffset="145498.0477">5251 8606 0,'0'0'16,"0"0"-16,0 0 15,0 0-15,0 0 0,0 0 16,58 9-16,-58-9 15,83 18-15,-83-18 16,125 38-16,-125-38 0,141 51 16,-141-51-16,140 88 15,-140-88-15,124 107 16,-124-107-16,75 140 16,-75-140-16,41 158 0,-41-158 15,0 167-15,0-167 16,-25 154-16,25-154 15,-33 121-15,33-121 0,0 0 16,0 0-16,-41 74 16,41-74-16</inkml:trace>
  <inkml:trace contextRef="#ctx0" brushRef="#br0" timeOffset="156757.8049">8601 9657 0,'0'0'15,"0"0"-15,0 0 0,0 0 16,-58 0-16,58 0 16,0 0-16,-41 28 15,41-28-15,0 0 0,-8 41 16,8-41-16,33 52 16,-33-52-16,0 0 15,66 28-15,-66-28 0,0 0 16,83 9-16,-83-9 15,0 0-15,74-24 16,-74 24-16,0 0 0,0 0 16,41-50-16,-41 50 15,0 0-15,9-51 16,-9 51-16,0 0 16,-42-33-16,42 33 0,0 0 15,0 0-15,-49 18 16,49-18-16,0 0 15,-50 51-15,50-51 0,0 0 16,-8 65-16,8-65 16,0 0-16,33 51 15,-33-51-15,0 0 0,49 10 16,-49-10-16,0 0 16,58-33-16,-58 33 15,0 0-15,25-69 16,-25 69-16,0 0 0,-16-65 15,16 65-15,0 0 16,-42-46-16,42 46 16,0 0-16,0 0 0,-58 3 15,58-3-15,0 0 16,-41 52-16,41-52 16,-8 56-16,8-56 0,0 0 15,41 51-15,-41-51 16,0 0-16,58 18 15,-58-18-15,0 0 16,0 0-16,66-13 0,-66 13 16,0 0-16,33-52 15,-33 52-15,0 0 16,-8-46-16,8 46 0,0 0 16,0 0-16,0 0 15,-41-23-15,41 23 0,0 0 16,0 0-16,0 0 15,-50 5-15,50-5 16,0 0-16,0 0 0,0 0 16,0 0-16,0 0 15,0 0-1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867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867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2867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867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2867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2868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2868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2868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2868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2868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2868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2868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2868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</p:grpSp>
      </p:grpSp>
      <p:sp>
        <p:nvSpPr>
          <p:cNvPr id="2868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868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869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604A2D72-86A5-4E3E-8DA6-AC1D21BFFD3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869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869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C4BE0C3-10E9-461D-99D4-A3B19DCBA56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E350D7A-C136-4B66-92EE-096B6CA1DC2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CD067B1-FE29-4D69-8312-F70D8945A34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0B6AD82-C9C9-4989-9909-53DCC0F0CE2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C0A13E0-5170-4195-9623-C1B44A5B6CD7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5AB9597-D7F1-4B63-ADDD-197B5B099E1D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9436C2D-BF91-4D79-AF59-86C627930CD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D52C5FC-3B5C-469E-BF72-A8C2AFD72F9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932C641-6069-42B8-BE23-A4684C82E7C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EC3C04A-EBA0-4E0B-BA1A-EABDE6A95587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36A763D7-BB43-4598-9573-A2CEA62F2560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27652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27653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7654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7655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27656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27657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27658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27659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7660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27661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2766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766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766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3" Type="http://schemas.openxmlformats.org/officeDocument/2006/relationships/image" Target="../media/image2.emf"/><Relationship Id="rId7" Type="http://schemas.openxmlformats.org/officeDocument/2006/relationships/image" Target="../media/image6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emf"/><Relationship Id="rId4" Type="http://schemas.openxmlformats.org/officeDocument/2006/relationships/image" Target="../media/image3.emf"/><Relationship Id="rId9" Type="http://schemas.openxmlformats.org/officeDocument/2006/relationships/image" Target="../media/image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5" Type="http://schemas.openxmlformats.org/officeDocument/2006/relationships/customXml" Target="../ink/ink2.xml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customXml" Target="../ink/ink3.xml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customXml" Target="../ink/ink4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9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5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95600" y="1828800"/>
            <a:ext cx="6096000" cy="2209800"/>
          </a:xfrm>
        </p:spPr>
        <p:txBody>
          <a:bodyPr/>
          <a:lstStyle/>
          <a:p>
            <a:r>
              <a:rPr lang="en-US" dirty="0" smtClean="0"/>
              <a:t>Piecewise </a:t>
            </a:r>
            <a:r>
              <a:rPr lang="en-US" dirty="0"/>
              <a:t>Function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541158" y="60960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chemeClr val="accent6"/>
                </a:solidFill>
                <a:latin typeface="Calibri" pitchFamily="34" charset="0"/>
              </a:rPr>
              <a:t>Graphs </a:t>
            </a:r>
            <a:r>
              <a:rPr lang="en-US" sz="4000" dirty="0" smtClean="0">
                <a:solidFill>
                  <a:schemeClr val="accent6"/>
                </a:solidFill>
                <a:latin typeface="Calibri" pitchFamily="34" charset="0"/>
              </a:rPr>
              <a:t>of Special Linear </a:t>
            </a:r>
            <a:r>
              <a:rPr lang="en-US" sz="4000" dirty="0">
                <a:solidFill>
                  <a:schemeClr val="accent6"/>
                </a:solidFill>
                <a:latin typeface="Calibri" pitchFamily="34" charset="0"/>
              </a:rPr>
              <a:t>Functions</a:t>
            </a: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3469105" y="1102896"/>
            <a:ext cx="152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accent1"/>
                </a:solidFill>
              </a:rPr>
              <a:t>constant</a:t>
            </a: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5835316" y="1123576"/>
            <a:ext cx="152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accent1"/>
                </a:solidFill>
              </a:rPr>
              <a:t>identity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1219200" y="1123576"/>
            <a:ext cx="152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accent1"/>
                </a:solidFill>
              </a:rPr>
              <a:t>step</a:t>
            </a:r>
          </a:p>
        </p:txBody>
      </p:sp>
      <p:pic>
        <p:nvPicPr>
          <p:cNvPr id="3094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0" y="1436896"/>
            <a:ext cx="2286000" cy="2286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3096" name="Picture 2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51358" y="1436896"/>
            <a:ext cx="2286000" cy="2286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3098" name="Picture 2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38726" y="1447800"/>
            <a:ext cx="2286000" cy="2286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1038726" y="3720013"/>
            <a:ext cx="2590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chemeClr val="accent1"/>
                </a:solidFill>
              </a:rPr>
              <a:t>absolute value</a:t>
            </a:r>
            <a:endParaRPr lang="en-US" dirty="0">
              <a:solidFill>
                <a:schemeClr val="accent1"/>
              </a:solidFill>
            </a:endParaRPr>
          </a:p>
        </p:txBody>
      </p:sp>
      <p:pic>
        <p:nvPicPr>
          <p:cNvPr id="14" name="Picture 2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38726" y="4050630"/>
            <a:ext cx="2438400" cy="2438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4364955"/>
            <a:ext cx="2185106" cy="18097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4364955"/>
            <a:ext cx="2217558" cy="2183857"/>
          </a:xfrm>
          <a:prstGeom prst="rect">
            <a:avLst/>
          </a:prstGeom>
        </p:spPr>
      </p:pic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5526505" y="3766201"/>
            <a:ext cx="2590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chemeClr val="accent1"/>
                </a:solidFill>
              </a:rPr>
              <a:t>piecewise</a:t>
            </a:r>
            <a:endParaRPr lang="en-US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4" name="Ink 3"/>
              <p14:cNvContentPartPr/>
              <p14:nvPr/>
            </p14:nvContentPartPr>
            <p14:xfrm>
              <a:off x="7440480" y="1101600"/>
              <a:ext cx="1018440" cy="4053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431120" y="1092240"/>
                <a:ext cx="1037160" cy="424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228119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8229600" cy="762000"/>
          </a:xfrm>
        </p:spPr>
        <p:txBody>
          <a:bodyPr/>
          <a:lstStyle/>
          <a:p>
            <a:r>
              <a:rPr lang="en-US" sz="2800" b="1" u="sng" dirty="0" smtClean="0">
                <a:solidFill>
                  <a:schemeClr val="accent1">
                    <a:lumMod val="50000"/>
                  </a:schemeClr>
                </a:solidFill>
              </a:rPr>
              <a:t>Ex 1</a:t>
            </a:r>
            <a:r>
              <a:rPr lang="en-US" sz="2800" dirty="0" smtClean="0"/>
              <a:t>  Graph </a:t>
            </a:r>
            <a:r>
              <a:rPr lang="en-US" sz="2800" dirty="0"/>
              <a:t>and state the domain and range.</a:t>
            </a:r>
          </a:p>
        </p:txBody>
      </p:sp>
      <p:grpSp>
        <p:nvGrpSpPr>
          <p:cNvPr id="2" name="HandyGraph1"/>
          <p:cNvGrpSpPr>
            <a:grpSpLocks/>
          </p:cNvGrpSpPr>
          <p:nvPr/>
        </p:nvGrpSpPr>
        <p:grpSpPr bwMode="auto">
          <a:xfrm>
            <a:off x="4038600" y="1752600"/>
            <a:ext cx="4648200" cy="3810000"/>
            <a:chOff x="720" y="720"/>
            <a:chExt cx="2880" cy="2880"/>
          </a:xfrm>
        </p:grpSpPr>
        <p:sp>
          <p:nvSpPr>
            <p:cNvPr id="3081" name="FrameHG" hidden="1"/>
            <p:cNvSpPr>
              <a:spLocks noChangeArrowheads="1"/>
            </p:cNvSpPr>
            <p:nvPr/>
          </p:nvSpPr>
          <p:spPr bwMode="auto">
            <a:xfrm>
              <a:off x="720" y="720"/>
              <a:ext cx="2880" cy="28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2" name="xMinLHG,0002002002,-5"/>
            <p:cNvSpPr>
              <a:spLocks noChangeShapeType="1"/>
            </p:cNvSpPr>
            <p:nvPr/>
          </p:nvSpPr>
          <p:spPr bwMode="auto">
            <a:xfrm flipV="1">
              <a:off x="720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3" name="xMaxLHG,5,1"/>
            <p:cNvSpPr>
              <a:spLocks noChangeShapeType="1"/>
            </p:cNvSpPr>
            <p:nvPr/>
          </p:nvSpPr>
          <p:spPr bwMode="auto">
            <a:xfrm flipV="1">
              <a:off x="3600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4" name="xGLHG1"/>
            <p:cNvSpPr>
              <a:spLocks noChangeShapeType="1"/>
            </p:cNvSpPr>
            <p:nvPr/>
          </p:nvSpPr>
          <p:spPr bwMode="auto">
            <a:xfrm flipV="1">
              <a:off x="720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5" name="xGLHG2"/>
            <p:cNvSpPr>
              <a:spLocks noChangeShapeType="1"/>
            </p:cNvSpPr>
            <p:nvPr/>
          </p:nvSpPr>
          <p:spPr bwMode="auto">
            <a:xfrm flipV="1">
              <a:off x="1008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6" name="xGLHG3"/>
            <p:cNvSpPr>
              <a:spLocks noChangeShapeType="1"/>
            </p:cNvSpPr>
            <p:nvPr/>
          </p:nvSpPr>
          <p:spPr bwMode="auto">
            <a:xfrm flipV="1">
              <a:off x="1296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7" name="xGLHG4"/>
            <p:cNvSpPr>
              <a:spLocks noChangeShapeType="1"/>
            </p:cNvSpPr>
            <p:nvPr/>
          </p:nvSpPr>
          <p:spPr bwMode="auto">
            <a:xfrm flipV="1">
              <a:off x="1584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8" name="xGLHG5"/>
            <p:cNvSpPr>
              <a:spLocks noChangeShapeType="1"/>
            </p:cNvSpPr>
            <p:nvPr/>
          </p:nvSpPr>
          <p:spPr bwMode="auto">
            <a:xfrm flipV="1">
              <a:off x="1872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9" name="xGLHG7"/>
            <p:cNvSpPr>
              <a:spLocks noChangeShapeType="1"/>
            </p:cNvSpPr>
            <p:nvPr/>
          </p:nvSpPr>
          <p:spPr bwMode="auto">
            <a:xfrm flipV="1">
              <a:off x="2448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90" name="xGLHG8"/>
            <p:cNvSpPr>
              <a:spLocks noChangeShapeType="1"/>
            </p:cNvSpPr>
            <p:nvPr/>
          </p:nvSpPr>
          <p:spPr bwMode="auto">
            <a:xfrm flipV="1">
              <a:off x="2736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91" name="xGLHG9"/>
            <p:cNvSpPr>
              <a:spLocks noChangeShapeType="1"/>
            </p:cNvSpPr>
            <p:nvPr/>
          </p:nvSpPr>
          <p:spPr bwMode="auto">
            <a:xfrm flipV="1">
              <a:off x="3024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92" name="xGLHG10"/>
            <p:cNvSpPr>
              <a:spLocks noChangeShapeType="1"/>
            </p:cNvSpPr>
            <p:nvPr/>
          </p:nvSpPr>
          <p:spPr bwMode="auto">
            <a:xfrm flipV="1">
              <a:off x="3312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93" name="yMinLHG,-5,0011212010101"/>
            <p:cNvSpPr>
              <a:spLocks noChangeShapeType="1"/>
            </p:cNvSpPr>
            <p:nvPr/>
          </p:nvSpPr>
          <p:spPr bwMode="auto">
            <a:xfrm>
              <a:off x="720" y="3600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94" name="yMaxLHG,5,1"/>
            <p:cNvSpPr>
              <a:spLocks noChangeShapeType="1"/>
            </p:cNvSpPr>
            <p:nvPr/>
          </p:nvSpPr>
          <p:spPr bwMode="auto">
            <a:xfrm>
              <a:off x="720" y="720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95" name="yGLHG1"/>
            <p:cNvSpPr>
              <a:spLocks noChangeShapeType="1"/>
            </p:cNvSpPr>
            <p:nvPr/>
          </p:nvSpPr>
          <p:spPr bwMode="auto">
            <a:xfrm>
              <a:off x="720" y="3600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96" name="yGLHG2"/>
            <p:cNvSpPr>
              <a:spLocks noChangeShapeType="1"/>
            </p:cNvSpPr>
            <p:nvPr/>
          </p:nvSpPr>
          <p:spPr bwMode="auto">
            <a:xfrm>
              <a:off x="720" y="3312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97" name="yGLHG3"/>
            <p:cNvSpPr>
              <a:spLocks noChangeShapeType="1"/>
            </p:cNvSpPr>
            <p:nvPr/>
          </p:nvSpPr>
          <p:spPr bwMode="auto">
            <a:xfrm>
              <a:off x="720" y="3024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98" name="yGLHG4"/>
            <p:cNvSpPr>
              <a:spLocks noChangeShapeType="1"/>
            </p:cNvSpPr>
            <p:nvPr/>
          </p:nvSpPr>
          <p:spPr bwMode="auto">
            <a:xfrm>
              <a:off x="720" y="2736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99" name="yGLHG5"/>
            <p:cNvSpPr>
              <a:spLocks noChangeShapeType="1"/>
            </p:cNvSpPr>
            <p:nvPr/>
          </p:nvSpPr>
          <p:spPr bwMode="auto">
            <a:xfrm>
              <a:off x="720" y="2448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00" name="yGLHG7"/>
            <p:cNvSpPr>
              <a:spLocks noChangeShapeType="1"/>
            </p:cNvSpPr>
            <p:nvPr/>
          </p:nvSpPr>
          <p:spPr bwMode="auto">
            <a:xfrm>
              <a:off x="720" y="1872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01" name="yGLHG8"/>
            <p:cNvSpPr>
              <a:spLocks noChangeShapeType="1"/>
            </p:cNvSpPr>
            <p:nvPr/>
          </p:nvSpPr>
          <p:spPr bwMode="auto">
            <a:xfrm>
              <a:off x="720" y="1584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02" name="yGLHG9"/>
            <p:cNvSpPr>
              <a:spLocks noChangeShapeType="1"/>
            </p:cNvSpPr>
            <p:nvPr/>
          </p:nvSpPr>
          <p:spPr bwMode="auto">
            <a:xfrm>
              <a:off x="720" y="1296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03" name="yGLHG10"/>
            <p:cNvSpPr>
              <a:spLocks noChangeShapeType="1"/>
            </p:cNvSpPr>
            <p:nvPr/>
          </p:nvSpPr>
          <p:spPr bwMode="auto">
            <a:xfrm>
              <a:off x="720" y="1008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04" name="xALHG"/>
            <p:cNvSpPr>
              <a:spLocks noChangeShapeType="1"/>
            </p:cNvSpPr>
            <p:nvPr/>
          </p:nvSpPr>
          <p:spPr bwMode="auto">
            <a:xfrm>
              <a:off x="720" y="2160"/>
              <a:ext cx="28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05" name="yALHG"/>
            <p:cNvSpPr>
              <a:spLocks noChangeShapeType="1"/>
            </p:cNvSpPr>
            <p:nvPr/>
          </p:nvSpPr>
          <p:spPr bwMode="auto">
            <a:xfrm flipV="1">
              <a:off x="2160" y="720"/>
              <a:ext cx="0" cy="28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81000" y="1295400"/>
          <a:ext cx="33289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3" imgW="1536480" imgH="457200" progId="Equation.DSMT4">
                  <p:embed/>
                </p:oleObj>
              </mc:Choice>
              <mc:Fallback>
                <p:oleObj name="Equation" r:id="rId3" imgW="153648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95400"/>
                        <a:ext cx="332898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214200" y="1205640"/>
              <a:ext cx="8879040" cy="48949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04840" y="1196280"/>
                <a:ext cx="8897760" cy="4913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8229600" cy="762000"/>
          </a:xfrm>
        </p:spPr>
        <p:txBody>
          <a:bodyPr/>
          <a:lstStyle/>
          <a:p>
            <a:r>
              <a:rPr lang="en-US" sz="2800" b="1" u="sng" dirty="0" smtClean="0">
                <a:solidFill>
                  <a:schemeClr val="accent1">
                    <a:lumMod val="50000"/>
                  </a:schemeClr>
                </a:solidFill>
              </a:rPr>
              <a:t>Ex 2</a:t>
            </a:r>
            <a:r>
              <a:rPr lang="en-US" sz="2800" dirty="0" smtClean="0"/>
              <a:t>  Graph </a:t>
            </a:r>
            <a:r>
              <a:rPr lang="en-US" sz="2800" dirty="0"/>
              <a:t>and state the domain and range.</a:t>
            </a:r>
          </a:p>
        </p:txBody>
      </p:sp>
      <p:grpSp>
        <p:nvGrpSpPr>
          <p:cNvPr id="2" name="HandyGraph1"/>
          <p:cNvGrpSpPr>
            <a:grpSpLocks/>
          </p:cNvGrpSpPr>
          <p:nvPr/>
        </p:nvGrpSpPr>
        <p:grpSpPr bwMode="auto">
          <a:xfrm>
            <a:off x="4038600" y="1752600"/>
            <a:ext cx="4648200" cy="3810000"/>
            <a:chOff x="720" y="720"/>
            <a:chExt cx="2880" cy="2880"/>
          </a:xfrm>
        </p:grpSpPr>
        <p:sp>
          <p:nvSpPr>
            <p:cNvPr id="3081" name="FrameHG" hidden="1"/>
            <p:cNvSpPr>
              <a:spLocks noChangeArrowheads="1"/>
            </p:cNvSpPr>
            <p:nvPr/>
          </p:nvSpPr>
          <p:spPr bwMode="auto">
            <a:xfrm>
              <a:off x="720" y="720"/>
              <a:ext cx="2880" cy="28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2" name="xMinLHG,0002002002,-5"/>
            <p:cNvSpPr>
              <a:spLocks noChangeShapeType="1"/>
            </p:cNvSpPr>
            <p:nvPr/>
          </p:nvSpPr>
          <p:spPr bwMode="auto">
            <a:xfrm flipV="1">
              <a:off x="720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3" name="xMaxLHG,5,1"/>
            <p:cNvSpPr>
              <a:spLocks noChangeShapeType="1"/>
            </p:cNvSpPr>
            <p:nvPr/>
          </p:nvSpPr>
          <p:spPr bwMode="auto">
            <a:xfrm flipV="1">
              <a:off x="3600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4" name="xGLHG1"/>
            <p:cNvSpPr>
              <a:spLocks noChangeShapeType="1"/>
            </p:cNvSpPr>
            <p:nvPr/>
          </p:nvSpPr>
          <p:spPr bwMode="auto">
            <a:xfrm flipV="1">
              <a:off x="720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5" name="xGLHG2"/>
            <p:cNvSpPr>
              <a:spLocks noChangeShapeType="1"/>
            </p:cNvSpPr>
            <p:nvPr/>
          </p:nvSpPr>
          <p:spPr bwMode="auto">
            <a:xfrm flipV="1">
              <a:off x="1008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6" name="xGLHG3"/>
            <p:cNvSpPr>
              <a:spLocks noChangeShapeType="1"/>
            </p:cNvSpPr>
            <p:nvPr/>
          </p:nvSpPr>
          <p:spPr bwMode="auto">
            <a:xfrm flipV="1">
              <a:off x="1296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7" name="xGLHG4"/>
            <p:cNvSpPr>
              <a:spLocks noChangeShapeType="1"/>
            </p:cNvSpPr>
            <p:nvPr/>
          </p:nvSpPr>
          <p:spPr bwMode="auto">
            <a:xfrm flipV="1">
              <a:off x="1584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8" name="xGLHG5"/>
            <p:cNvSpPr>
              <a:spLocks noChangeShapeType="1"/>
            </p:cNvSpPr>
            <p:nvPr/>
          </p:nvSpPr>
          <p:spPr bwMode="auto">
            <a:xfrm flipV="1">
              <a:off x="1872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9" name="xGLHG7"/>
            <p:cNvSpPr>
              <a:spLocks noChangeShapeType="1"/>
            </p:cNvSpPr>
            <p:nvPr/>
          </p:nvSpPr>
          <p:spPr bwMode="auto">
            <a:xfrm flipV="1">
              <a:off x="2448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90" name="xGLHG8"/>
            <p:cNvSpPr>
              <a:spLocks noChangeShapeType="1"/>
            </p:cNvSpPr>
            <p:nvPr/>
          </p:nvSpPr>
          <p:spPr bwMode="auto">
            <a:xfrm flipV="1">
              <a:off x="2736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91" name="xGLHG9"/>
            <p:cNvSpPr>
              <a:spLocks noChangeShapeType="1"/>
            </p:cNvSpPr>
            <p:nvPr/>
          </p:nvSpPr>
          <p:spPr bwMode="auto">
            <a:xfrm flipV="1">
              <a:off x="3024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92" name="xGLHG10"/>
            <p:cNvSpPr>
              <a:spLocks noChangeShapeType="1"/>
            </p:cNvSpPr>
            <p:nvPr/>
          </p:nvSpPr>
          <p:spPr bwMode="auto">
            <a:xfrm flipV="1">
              <a:off x="3312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93" name="yMinLHG,-5,0011212010101"/>
            <p:cNvSpPr>
              <a:spLocks noChangeShapeType="1"/>
            </p:cNvSpPr>
            <p:nvPr/>
          </p:nvSpPr>
          <p:spPr bwMode="auto">
            <a:xfrm>
              <a:off x="720" y="3600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94" name="yMaxLHG,5,1"/>
            <p:cNvSpPr>
              <a:spLocks noChangeShapeType="1"/>
            </p:cNvSpPr>
            <p:nvPr/>
          </p:nvSpPr>
          <p:spPr bwMode="auto">
            <a:xfrm>
              <a:off x="720" y="720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95" name="yGLHG1"/>
            <p:cNvSpPr>
              <a:spLocks noChangeShapeType="1"/>
            </p:cNvSpPr>
            <p:nvPr/>
          </p:nvSpPr>
          <p:spPr bwMode="auto">
            <a:xfrm>
              <a:off x="720" y="3600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96" name="yGLHG2"/>
            <p:cNvSpPr>
              <a:spLocks noChangeShapeType="1"/>
            </p:cNvSpPr>
            <p:nvPr/>
          </p:nvSpPr>
          <p:spPr bwMode="auto">
            <a:xfrm>
              <a:off x="720" y="3312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97" name="yGLHG3"/>
            <p:cNvSpPr>
              <a:spLocks noChangeShapeType="1"/>
            </p:cNvSpPr>
            <p:nvPr/>
          </p:nvSpPr>
          <p:spPr bwMode="auto">
            <a:xfrm>
              <a:off x="720" y="3024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98" name="yGLHG4"/>
            <p:cNvSpPr>
              <a:spLocks noChangeShapeType="1"/>
            </p:cNvSpPr>
            <p:nvPr/>
          </p:nvSpPr>
          <p:spPr bwMode="auto">
            <a:xfrm>
              <a:off x="720" y="2736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99" name="yGLHG5"/>
            <p:cNvSpPr>
              <a:spLocks noChangeShapeType="1"/>
            </p:cNvSpPr>
            <p:nvPr/>
          </p:nvSpPr>
          <p:spPr bwMode="auto">
            <a:xfrm>
              <a:off x="720" y="2448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00" name="yGLHG7"/>
            <p:cNvSpPr>
              <a:spLocks noChangeShapeType="1"/>
            </p:cNvSpPr>
            <p:nvPr/>
          </p:nvSpPr>
          <p:spPr bwMode="auto">
            <a:xfrm>
              <a:off x="720" y="1872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01" name="yGLHG8"/>
            <p:cNvSpPr>
              <a:spLocks noChangeShapeType="1"/>
            </p:cNvSpPr>
            <p:nvPr/>
          </p:nvSpPr>
          <p:spPr bwMode="auto">
            <a:xfrm>
              <a:off x="720" y="1584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02" name="yGLHG9"/>
            <p:cNvSpPr>
              <a:spLocks noChangeShapeType="1"/>
            </p:cNvSpPr>
            <p:nvPr/>
          </p:nvSpPr>
          <p:spPr bwMode="auto">
            <a:xfrm>
              <a:off x="720" y="1296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03" name="yGLHG10"/>
            <p:cNvSpPr>
              <a:spLocks noChangeShapeType="1"/>
            </p:cNvSpPr>
            <p:nvPr/>
          </p:nvSpPr>
          <p:spPr bwMode="auto">
            <a:xfrm>
              <a:off x="720" y="1008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04" name="xALHG"/>
            <p:cNvSpPr>
              <a:spLocks noChangeShapeType="1"/>
            </p:cNvSpPr>
            <p:nvPr/>
          </p:nvSpPr>
          <p:spPr bwMode="auto">
            <a:xfrm>
              <a:off x="720" y="2160"/>
              <a:ext cx="28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05" name="yALHG"/>
            <p:cNvSpPr>
              <a:spLocks noChangeShapeType="1"/>
            </p:cNvSpPr>
            <p:nvPr/>
          </p:nvSpPr>
          <p:spPr bwMode="auto">
            <a:xfrm flipV="1">
              <a:off x="2160" y="720"/>
              <a:ext cx="0" cy="28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81000" y="1295400"/>
          <a:ext cx="33289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3" imgW="1536480" imgH="457200" progId="Equation.DSMT4">
                  <p:embed/>
                </p:oleObj>
              </mc:Choice>
              <mc:Fallback>
                <p:oleObj name="Equation" r:id="rId3" imgW="153648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95400"/>
                        <a:ext cx="332898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432000" y="1168560"/>
              <a:ext cx="8658360" cy="48891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22640" y="1159200"/>
                <a:ext cx="8677080" cy="4907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2" name="Text Box 17"/>
          <p:cNvSpPr txBox="1">
            <a:spLocks noChangeArrowheads="1"/>
          </p:cNvSpPr>
          <p:nvPr/>
        </p:nvSpPr>
        <p:spPr bwMode="invGray">
          <a:xfrm>
            <a:off x="1066800" y="1222375"/>
            <a:ext cx="7240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4572000" algn="l"/>
                <a:tab pos="5715000" algn="l"/>
              </a:tabLst>
            </a:pPr>
            <a:r>
              <a:rPr lang="en-US" sz="2400" b="1" dirty="0">
                <a:solidFill>
                  <a:schemeClr val="accent6"/>
                </a:solidFill>
              </a:rPr>
              <a:t>Graph</a:t>
            </a:r>
            <a:r>
              <a:rPr lang="en-US" sz="2400" b="1" dirty="0">
                <a:solidFill>
                  <a:srgbClr val="FFEB55"/>
                </a:solidFill>
              </a:rPr>
              <a:t>	</a:t>
            </a:r>
          </a:p>
        </p:txBody>
      </p:sp>
      <p:sp>
        <p:nvSpPr>
          <p:cNvPr id="13317" name="Text Box 25"/>
          <p:cNvSpPr txBox="1">
            <a:spLocks noChangeArrowheads="1"/>
          </p:cNvSpPr>
          <p:nvPr/>
        </p:nvSpPr>
        <p:spPr bwMode="auto">
          <a:xfrm>
            <a:off x="977482" y="396875"/>
            <a:ext cx="990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000" b="1" u="sng" dirty="0">
                <a:solidFill>
                  <a:schemeClr val="bg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 3</a:t>
            </a:r>
          </a:p>
        </p:txBody>
      </p:sp>
      <p:pic>
        <p:nvPicPr>
          <p:cNvPr id="7174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1219200"/>
            <a:ext cx="5181600" cy="51816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graphicFrame>
        <p:nvGraphicFramePr>
          <p:cNvPr id="71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110812"/>
              </p:ext>
            </p:extLst>
          </p:nvPr>
        </p:nvGraphicFramePr>
        <p:xfrm>
          <a:off x="44450" y="1735138"/>
          <a:ext cx="3846513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4" imgW="1777680" imgH="711000" progId="Equation.DSMT4">
                  <p:embed/>
                </p:oleObj>
              </mc:Choice>
              <mc:Fallback>
                <p:oleObj name="Equation" r:id="rId4" imgW="1777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" y="1735138"/>
                        <a:ext cx="3846513" cy="1536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372240" y="1058040"/>
              <a:ext cx="7479360" cy="57999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62880" y="1048680"/>
                <a:ext cx="7498080" cy="5818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286000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1" name="Text Box 14"/>
          <p:cNvSpPr txBox="1">
            <a:spLocks noChangeArrowheads="1"/>
          </p:cNvSpPr>
          <p:nvPr/>
        </p:nvSpPr>
        <p:spPr bwMode="auto">
          <a:xfrm>
            <a:off x="990600" y="1275179"/>
            <a:ext cx="7772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3028950" algn="l"/>
                <a:tab pos="5715000" algn="l"/>
              </a:tabLst>
            </a:pPr>
            <a:r>
              <a:rPr lang="en-US" sz="2000" b="1" dirty="0">
                <a:solidFill>
                  <a:schemeClr val="accent1"/>
                </a:solidFill>
              </a:rPr>
              <a:t>Determine what type of function is represented by each </a:t>
            </a:r>
            <a:r>
              <a:rPr lang="en-US" sz="2000" b="1" dirty="0" smtClean="0">
                <a:solidFill>
                  <a:schemeClr val="accent1"/>
                </a:solidFill>
              </a:rPr>
              <a:t>graph. Also determine the domain and range for each function.</a:t>
            </a:r>
            <a:endParaRPr lang="en-US" sz="2000" b="1" dirty="0">
              <a:solidFill>
                <a:schemeClr val="accent1"/>
              </a:solidFill>
            </a:endParaRPr>
          </a:p>
        </p:txBody>
      </p:sp>
      <p:pic>
        <p:nvPicPr>
          <p:cNvPr id="12292" name="Picture 15" descr="ex05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invGray">
          <a:xfrm>
            <a:off x="2204269" y="1981200"/>
            <a:ext cx="1881956" cy="1905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4341" name="Text Box 18"/>
          <p:cNvSpPr txBox="1">
            <a:spLocks noChangeArrowheads="1"/>
          </p:cNvSpPr>
          <p:nvPr/>
        </p:nvSpPr>
        <p:spPr bwMode="auto">
          <a:xfrm>
            <a:off x="990600" y="758741"/>
            <a:ext cx="990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000" b="1" u="sng" dirty="0">
                <a:solidFill>
                  <a:schemeClr val="bg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 4</a:t>
            </a:r>
          </a:p>
        </p:txBody>
      </p:sp>
      <p:pic>
        <p:nvPicPr>
          <p:cNvPr id="12294" name="Picture 19" descr="ex05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invGray">
          <a:xfrm>
            <a:off x="5029200" y="1981200"/>
            <a:ext cx="1918146" cy="193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5" name="Picture 24" descr="yt05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invGray">
          <a:xfrm>
            <a:off x="5029200" y="4166458"/>
            <a:ext cx="1969933" cy="1998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6" name="Picture 25" descr="yt05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invGray">
          <a:xfrm>
            <a:off x="2209800" y="4038600"/>
            <a:ext cx="1890713" cy="2081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286200" y="1927080"/>
              <a:ext cx="8729640" cy="46393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76840" y="1917720"/>
                <a:ext cx="8748360" cy="4658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192286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114</TotalTime>
  <Words>59</Words>
  <Application>Microsoft Office PowerPoint</Application>
  <PresentationFormat>On-screen Show (4:3)</PresentationFormat>
  <Paragraphs>13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3" baseType="lpstr">
      <vt:lpstr>Arial</vt:lpstr>
      <vt:lpstr>Arial Black</vt:lpstr>
      <vt:lpstr>Calibri</vt:lpstr>
      <vt:lpstr>Times New Roman</vt:lpstr>
      <vt:lpstr>Wingdings</vt:lpstr>
      <vt:lpstr>Pixel</vt:lpstr>
      <vt:lpstr>Equation</vt:lpstr>
      <vt:lpstr>Piecewise Functions</vt:lpstr>
      <vt:lpstr>Graphs of Special Linear Functions</vt:lpstr>
      <vt:lpstr>Ex 1  Graph and state the domain and range.</vt:lpstr>
      <vt:lpstr>Ex 2  Graph and state the domain and range.</vt:lpstr>
      <vt:lpstr>PowerPoint Presentation</vt:lpstr>
      <vt:lpstr>PowerPoint Presentation</vt:lpstr>
    </vt:vector>
  </TitlesOfParts>
  <Company>Leon County School Bo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iecewise Functions</dc:title>
  <dc:creator>Leon High School</dc:creator>
  <cp:lastModifiedBy>Reaves, Nathan</cp:lastModifiedBy>
  <cp:revision>11</cp:revision>
  <dcterms:created xsi:type="dcterms:W3CDTF">2007-10-05T16:17:47Z</dcterms:created>
  <dcterms:modified xsi:type="dcterms:W3CDTF">2017-09-05T17:17:31Z</dcterms:modified>
</cp:coreProperties>
</file>